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2" r:id="rId2"/>
    <p:sldId id="283" r:id="rId3"/>
    <p:sldId id="257" r:id="rId4"/>
    <p:sldId id="274" r:id="rId5"/>
    <p:sldId id="278" r:id="rId6"/>
    <p:sldId id="279" r:id="rId7"/>
    <p:sldId id="280" r:id="rId8"/>
    <p:sldId id="281" r:id="rId9"/>
    <p:sldId id="262" r:id="rId10"/>
    <p:sldId id="263" r:id="rId11"/>
    <p:sldId id="265" r:id="rId12"/>
    <p:sldId id="264" r:id="rId13"/>
    <p:sldId id="266" r:id="rId14"/>
    <p:sldId id="267" r:id="rId15"/>
    <p:sldId id="284" r:id="rId16"/>
    <p:sldId id="269" r:id="rId17"/>
    <p:sldId id="268" r:id="rId18"/>
    <p:sldId id="270" r:id="rId19"/>
    <p:sldId id="272" r:id="rId20"/>
    <p:sldId id="276" r:id="rId21"/>
    <p:sldId id="277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86.wmf"/><Relationship Id="rId2" Type="http://schemas.openxmlformats.org/officeDocument/2006/relationships/image" Target="../media/image71.wmf"/><Relationship Id="rId1" Type="http://schemas.openxmlformats.org/officeDocument/2006/relationships/image" Target="../media/image82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93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4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92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4.wmf"/><Relationship Id="rId3" Type="http://schemas.openxmlformats.org/officeDocument/2006/relationships/image" Target="../media/image72.wmf"/><Relationship Id="rId7" Type="http://schemas.openxmlformats.org/officeDocument/2006/relationships/image" Target="../media/image122.wmf"/><Relationship Id="rId12" Type="http://schemas.openxmlformats.org/officeDocument/2006/relationships/image" Target="../media/image12.wmf"/><Relationship Id="rId2" Type="http://schemas.openxmlformats.org/officeDocument/2006/relationships/image" Target="../media/image71.wmf"/><Relationship Id="rId1" Type="http://schemas.openxmlformats.org/officeDocument/2006/relationships/image" Target="../media/image118.wmf"/><Relationship Id="rId6" Type="http://schemas.openxmlformats.org/officeDocument/2006/relationships/image" Target="../media/image121.wmf"/><Relationship Id="rId11" Type="http://schemas.openxmlformats.org/officeDocument/2006/relationships/image" Target="../media/image11.wmf"/><Relationship Id="rId5" Type="http://schemas.openxmlformats.org/officeDocument/2006/relationships/image" Target="../media/image120.wmf"/><Relationship Id="rId15" Type="http://schemas.openxmlformats.org/officeDocument/2006/relationships/image" Target="../media/image126.wmf"/><Relationship Id="rId10" Type="http://schemas.openxmlformats.org/officeDocument/2006/relationships/image" Target="../media/image10.wmf"/><Relationship Id="rId4" Type="http://schemas.openxmlformats.org/officeDocument/2006/relationships/image" Target="../media/image119.wmf"/><Relationship Id="rId9" Type="http://schemas.openxmlformats.org/officeDocument/2006/relationships/image" Target="../media/image9.wmf"/><Relationship Id="rId14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9.wmf"/><Relationship Id="rId21" Type="http://schemas.openxmlformats.org/officeDocument/2006/relationships/image" Target="../media/image146.wmf"/><Relationship Id="rId7" Type="http://schemas.openxmlformats.org/officeDocument/2006/relationships/image" Target="../media/image133.wmf"/><Relationship Id="rId12" Type="http://schemas.openxmlformats.org/officeDocument/2006/relationships/image" Target="../media/image10.wmf"/><Relationship Id="rId17" Type="http://schemas.openxmlformats.org/officeDocument/2006/relationships/image" Target="../media/image142.wmf"/><Relationship Id="rId2" Type="http://schemas.openxmlformats.org/officeDocument/2006/relationships/image" Target="../media/image128.wmf"/><Relationship Id="rId16" Type="http://schemas.openxmlformats.org/officeDocument/2006/relationships/image" Target="../media/image141.wmf"/><Relationship Id="rId20" Type="http://schemas.openxmlformats.org/officeDocument/2006/relationships/image" Target="../media/image145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0.wmf"/><Relationship Id="rId10" Type="http://schemas.openxmlformats.org/officeDocument/2006/relationships/image" Target="../media/image136.wmf"/><Relationship Id="rId19" Type="http://schemas.openxmlformats.org/officeDocument/2006/relationships/image" Target="../media/image144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9.wmf"/><Relationship Id="rId12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49.wmf"/><Relationship Id="rId11" Type="http://schemas.openxmlformats.org/officeDocument/2006/relationships/image" Target="../media/image165.wmf"/><Relationship Id="rId5" Type="http://schemas.openxmlformats.org/officeDocument/2006/relationships/image" Target="../media/image164.wmf"/><Relationship Id="rId10" Type="http://schemas.openxmlformats.org/officeDocument/2006/relationships/image" Target="../media/image12.wmf"/><Relationship Id="rId4" Type="http://schemas.openxmlformats.org/officeDocument/2006/relationships/image" Target="../media/image163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37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17" Type="http://schemas.openxmlformats.org/officeDocument/2006/relationships/image" Target="../media/image179.wmf"/><Relationship Id="rId2" Type="http://schemas.openxmlformats.org/officeDocument/2006/relationships/image" Target="../media/image168.wmf"/><Relationship Id="rId16" Type="http://schemas.openxmlformats.org/officeDocument/2006/relationships/image" Target="../media/image178.wmf"/><Relationship Id="rId1" Type="http://schemas.openxmlformats.org/officeDocument/2006/relationships/image" Target="../media/image151.wmf"/><Relationship Id="rId6" Type="http://schemas.openxmlformats.org/officeDocument/2006/relationships/image" Target="../media/image139.wmf"/><Relationship Id="rId11" Type="http://schemas.openxmlformats.org/officeDocument/2006/relationships/image" Target="../media/image173.wmf"/><Relationship Id="rId5" Type="http://schemas.openxmlformats.org/officeDocument/2006/relationships/image" Target="../media/image138.wmf"/><Relationship Id="rId15" Type="http://schemas.openxmlformats.org/officeDocument/2006/relationships/image" Target="../media/image177.wmf"/><Relationship Id="rId10" Type="http://schemas.openxmlformats.org/officeDocument/2006/relationships/image" Target="../media/image172.wmf"/><Relationship Id="rId4" Type="http://schemas.openxmlformats.org/officeDocument/2006/relationships/image" Target="../media/image10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png"/><Relationship Id="rId10" Type="http://schemas.openxmlformats.org/officeDocument/2006/relationships/image" Target="../media/image25.wmf"/><Relationship Id="rId4" Type="http://schemas.openxmlformats.org/officeDocument/2006/relationships/image" Target="../media/image12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9.wmf"/><Relationship Id="rId18" Type="http://schemas.openxmlformats.org/officeDocument/2006/relationships/image" Target="../media/image2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12.wmf"/><Relationship Id="rId17" Type="http://schemas.openxmlformats.org/officeDocument/2006/relationships/image" Target="../media/image23.wmf"/><Relationship Id="rId2" Type="http://schemas.openxmlformats.org/officeDocument/2006/relationships/image" Target="../media/image38.wmf"/><Relationship Id="rId16" Type="http://schemas.openxmlformats.org/officeDocument/2006/relationships/image" Target="../media/image22.wmf"/><Relationship Id="rId20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11.wmf"/><Relationship Id="rId5" Type="http://schemas.openxmlformats.org/officeDocument/2006/relationships/image" Target="../media/image41.wmf"/><Relationship Id="rId15" Type="http://schemas.openxmlformats.org/officeDocument/2006/relationships/image" Target="../media/image47.wmf"/><Relationship Id="rId10" Type="http://schemas.openxmlformats.org/officeDocument/2006/relationships/image" Target="../media/image10.wmf"/><Relationship Id="rId19" Type="http://schemas.openxmlformats.org/officeDocument/2006/relationships/image" Target="../media/image48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1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46.wmf"/><Relationship Id="rId16" Type="http://schemas.openxmlformats.org/officeDocument/2006/relationships/image" Target="../media/image65.wmf"/><Relationship Id="rId1" Type="http://schemas.openxmlformats.org/officeDocument/2006/relationships/image" Target="../media/image47.wmf"/><Relationship Id="rId6" Type="http://schemas.openxmlformats.org/officeDocument/2006/relationships/image" Target="../media/image9.wmf"/><Relationship Id="rId11" Type="http://schemas.openxmlformats.org/officeDocument/2006/relationships/image" Target="../media/image60.wmf"/><Relationship Id="rId5" Type="http://schemas.openxmlformats.org/officeDocument/2006/relationships/image" Target="../media/image12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11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FAF64B-20A0-4C15-921A-AE1A7DE7CB5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14C9F-57B8-4879-ACFB-8AB089CC18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251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14C9F-57B8-4879-ACFB-8AB089CC183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675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14C9F-57B8-4879-ACFB-8AB089CC183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36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213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34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826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258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177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303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211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548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722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164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67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5E1F6D-C8A5-483A-B35F-42AB6E462AC9}" type="datetimeFigureOut">
              <a:rPr lang="zh-CN" altLang="en-US" smtClean="0"/>
              <a:t>2022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5360EE-189B-4A85-9060-AD35A6F8D8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369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11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93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17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23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1.wmf"/><Relationship Id="rId32" Type="http://schemas.openxmlformats.org/officeDocument/2006/relationships/image" Target="../media/image126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24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21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25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4.wmf"/><Relationship Id="rId26" Type="http://schemas.openxmlformats.org/officeDocument/2006/relationships/image" Target="../media/image10.wmf"/><Relationship Id="rId39" Type="http://schemas.openxmlformats.org/officeDocument/2006/relationships/oleObject" Target="../embeddings/oleObject176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41.wmf"/><Relationship Id="rId42" Type="http://schemas.openxmlformats.org/officeDocument/2006/relationships/image" Target="../media/image145.wmf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71.bin"/><Relationship Id="rId41" Type="http://schemas.openxmlformats.org/officeDocument/2006/relationships/oleObject" Target="../embeddings/oleObject17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37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144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38.wmf"/><Relationship Id="rId36" Type="http://schemas.openxmlformats.org/officeDocument/2006/relationships/image" Target="../media/image142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4" Type="http://schemas.openxmlformats.org/officeDocument/2006/relationships/image" Target="../media/image146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74.bin"/><Relationship Id="rId43" Type="http://schemas.openxmlformats.org/officeDocument/2006/relationships/oleObject" Target="../embeddings/oleObject178.bin"/><Relationship Id="rId8" Type="http://schemas.openxmlformats.org/officeDocument/2006/relationships/image" Target="../media/image129.wmf"/><Relationship Id="rId3" Type="http://schemas.openxmlformats.org/officeDocument/2006/relationships/oleObject" Target="../embeddings/oleObject158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1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9.wmf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29" Type="http://schemas.openxmlformats.org/officeDocument/2006/relationships/image" Target="../media/image16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63.wmf"/><Relationship Id="rId24" Type="http://schemas.openxmlformats.org/officeDocument/2006/relationships/oleObject" Target="../embeddings/oleObject202.bin"/><Relationship Id="rId5" Type="http://schemas.openxmlformats.org/officeDocument/2006/relationships/image" Target="../media/image160.wmf"/><Relationship Id="rId15" Type="http://schemas.openxmlformats.org/officeDocument/2006/relationships/image" Target="../media/image149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04.bin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166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178.wmf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oleObject" Target="../embeddings/oleObject21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73.wmf"/><Relationship Id="rId32" Type="http://schemas.openxmlformats.org/officeDocument/2006/relationships/image" Target="../media/image177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175.wmf"/><Relationship Id="rId36" Type="http://schemas.openxmlformats.org/officeDocument/2006/relationships/image" Target="../media/image17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19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39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176.wmf"/><Relationship Id="rId35" Type="http://schemas.openxmlformats.org/officeDocument/2006/relationships/oleObject" Target="../embeddings/oleObject221.bin"/><Relationship Id="rId8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18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12.wmf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35.bin"/><Relationship Id="rId8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4.wmf"/><Relationship Id="rId26" Type="http://schemas.openxmlformats.org/officeDocument/2006/relationships/image" Target="../media/image12.wmf"/><Relationship Id="rId39" Type="http://schemas.openxmlformats.org/officeDocument/2006/relationships/image" Target="../media/image24.wmf"/><Relationship Id="rId21" Type="http://schemas.openxmlformats.org/officeDocument/2006/relationships/oleObject" Target="../embeddings/oleObject52.bin"/><Relationship Id="rId34" Type="http://schemas.openxmlformats.org/officeDocument/2006/relationships/oleObject" Target="../embeddings/oleObject59.bin"/><Relationship Id="rId42" Type="http://schemas.openxmlformats.org/officeDocument/2006/relationships/oleObject" Target="../embeddings/oleObject6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6.bin"/><Relationship Id="rId41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11.wmf"/><Relationship Id="rId32" Type="http://schemas.openxmlformats.org/officeDocument/2006/relationships/image" Target="../media/image47.wmf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62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9.wmf"/><Relationship Id="rId36" Type="http://schemas.openxmlformats.org/officeDocument/2006/relationships/oleObject" Target="../embeddings/oleObject6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2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46.wmf"/><Relationship Id="rId35" Type="http://schemas.openxmlformats.org/officeDocument/2006/relationships/image" Target="../media/image22.wmf"/><Relationship Id="rId43" Type="http://schemas.openxmlformats.org/officeDocument/2006/relationships/image" Target="../media/image49.wmf"/><Relationship Id="rId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86.bin"/><Relationship Id="rId8" Type="http://schemas.openxmlformats.org/officeDocument/2006/relationships/image" Target="../media/image10.wmf"/><Relationship Id="rId3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18724" y="2569821"/>
            <a:ext cx="4817344" cy="1200329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专题：旋转变换在多元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zh-CN" altLang="en-US" sz="3600" b="1" dirty="0" smtClean="0">
                <a:solidFill>
                  <a:srgbClr val="FF0000"/>
                </a:solidFill>
              </a:rPr>
              <a:t>    函数积分中的应用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47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21952"/>
              </p:ext>
            </p:extLst>
          </p:nvPr>
        </p:nvGraphicFramePr>
        <p:xfrm>
          <a:off x="1085442" y="550863"/>
          <a:ext cx="65293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3" imgW="2743200" imgH="215640" progId="Equation.DSMT4">
                  <p:embed/>
                </p:oleObj>
              </mc:Choice>
              <mc:Fallback>
                <p:oleObj name="Equation" r:id="rId3" imgW="2743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442" y="550863"/>
                        <a:ext cx="65293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10925"/>
              </p:ext>
            </p:extLst>
          </p:nvPr>
        </p:nvGraphicFramePr>
        <p:xfrm>
          <a:off x="1085442" y="1204913"/>
          <a:ext cx="81994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5" imgW="3504960" imgH="266400" progId="Equation.DSMT4">
                  <p:embed/>
                </p:oleObj>
              </mc:Choice>
              <mc:Fallback>
                <p:oleObj name="Equation" r:id="rId5" imgW="3504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442" y="1204913"/>
                        <a:ext cx="819943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02315" y="204651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33947"/>
              </p:ext>
            </p:extLst>
          </p:nvPr>
        </p:nvGraphicFramePr>
        <p:xfrm>
          <a:off x="1524908" y="2569735"/>
          <a:ext cx="4976776" cy="85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7" imgW="2145960" imgH="368280" progId="Equation.DSMT4">
                  <p:embed/>
                </p:oleObj>
              </mc:Choice>
              <mc:Fallback>
                <p:oleObj name="Equation" r:id="rId7" imgW="2145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908" y="2569735"/>
                        <a:ext cx="4976776" cy="854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70128"/>
              </p:ext>
            </p:extLst>
          </p:nvPr>
        </p:nvGraphicFramePr>
        <p:xfrm>
          <a:off x="1829594" y="3616758"/>
          <a:ext cx="3772691" cy="77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9" imgW="1612800" imgH="330120" progId="Equation.DSMT4">
                  <p:embed/>
                </p:oleObj>
              </mc:Choice>
              <mc:Fallback>
                <p:oleObj name="Equation" r:id="rId9" imgW="1612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9594" y="3616758"/>
                        <a:ext cx="3772691" cy="77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31850"/>
              </p:ext>
            </p:extLst>
          </p:nvPr>
        </p:nvGraphicFramePr>
        <p:xfrm>
          <a:off x="1829594" y="4582140"/>
          <a:ext cx="3019701" cy="100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1" imgW="1371600" imgH="457200" progId="Equation.DSMT4">
                  <p:embed/>
                </p:oleObj>
              </mc:Choice>
              <mc:Fallback>
                <p:oleObj name="Equation" r:id="rId11" imgW="137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9594" y="4582140"/>
                        <a:ext cx="3019701" cy="1006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09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44946" y="452581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89613"/>
              </p:ext>
            </p:extLst>
          </p:nvPr>
        </p:nvGraphicFramePr>
        <p:xfrm>
          <a:off x="4671850" y="294165"/>
          <a:ext cx="6477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1850" y="294165"/>
                        <a:ext cx="647700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44946" y="13048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47699"/>
              </p:ext>
            </p:extLst>
          </p:nvPr>
        </p:nvGraphicFramePr>
        <p:xfrm>
          <a:off x="1739318" y="1321741"/>
          <a:ext cx="4976660" cy="48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5" imgW="2361960" imgH="215640" progId="Equation.DSMT4">
                  <p:embed/>
                </p:oleObj>
              </mc:Choice>
              <mc:Fallback>
                <p:oleObj name="Equation" r:id="rId5" imgW="2361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9318" y="1321741"/>
                        <a:ext cx="4976660" cy="48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64684"/>
              </p:ext>
            </p:extLst>
          </p:nvPr>
        </p:nvGraphicFramePr>
        <p:xfrm>
          <a:off x="6599325" y="1391233"/>
          <a:ext cx="3921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7" imgW="1752480" imgH="215640" progId="Equation.DSMT4">
                  <p:embed/>
                </p:oleObj>
              </mc:Choice>
              <mc:Fallback>
                <p:oleObj name="Equation" r:id="rId7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9325" y="1391233"/>
                        <a:ext cx="39211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01390"/>
              </p:ext>
            </p:extLst>
          </p:nvPr>
        </p:nvGraphicFramePr>
        <p:xfrm>
          <a:off x="1076778" y="1936402"/>
          <a:ext cx="39893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9" imgW="1701720" imgH="215640" progId="Equation.DSMT4">
                  <p:embed/>
                </p:oleObj>
              </mc:Choice>
              <mc:Fallback>
                <p:oleObj name="Equation" r:id="rId9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778" y="1936402"/>
                        <a:ext cx="398938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066166" y="1905794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形如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2376"/>
              </p:ext>
            </p:extLst>
          </p:nvPr>
        </p:nvGraphicFramePr>
        <p:xfrm>
          <a:off x="1076778" y="2688757"/>
          <a:ext cx="5078412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11" imgW="2044440" imgH="901440" progId="Equation.DSMT4">
                  <p:embed/>
                </p:oleObj>
              </mc:Choice>
              <mc:Fallback>
                <p:oleObj name="Equation" r:id="rId11" imgW="20444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778" y="2688757"/>
                        <a:ext cx="5078412" cy="223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21644"/>
              </p:ext>
            </p:extLst>
          </p:nvPr>
        </p:nvGraphicFramePr>
        <p:xfrm>
          <a:off x="1069496" y="5171486"/>
          <a:ext cx="9490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13" imgW="4114800" imgH="228600" progId="Equation.DSMT4">
                  <p:embed/>
                </p:oleObj>
              </mc:Choice>
              <mc:Fallback>
                <p:oleObj name="Equation" r:id="rId13" imgW="4114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9496" y="5171486"/>
                        <a:ext cx="94900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28338"/>
              </p:ext>
            </p:extLst>
          </p:nvPr>
        </p:nvGraphicFramePr>
        <p:xfrm>
          <a:off x="1273030" y="522161"/>
          <a:ext cx="3394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15" imgW="1422360" imgH="228600" progId="Equation.DSMT4">
                  <p:embed/>
                </p:oleObj>
              </mc:Choice>
              <mc:Fallback>
                <p:oleObj name="Equation" r:id="rId15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3030" y="522161"/>
                        <a:ext cx="33940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75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31520" y="6792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2833"/>
              </p:ext>
            </p:extLst>
          </p:nvPr>
        </p:nvGraphicFramePr>
        <p:xfrm>
          <a:off x="1379538" y="1417638"/>
          <a:ext cx="7035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3" imgW="3085920" imgH="380880" progId="Equation.DSMT4">
                  <p:embed/>
                </p:oleObj>
              </mc:Choice>
              <mc:Fallback>
                <p:oleObj name="Equation" r:id="rId3" imgW="308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538" y="1417638"/>
                        <a:ext cx="70358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9597"/>
              </p:ext>
            </p:extLst>
          </p:nvPr>
        </p:nvGraphicFramePr>
        <p:xfrm>
          <a:off x="875573" y="2501150"/>
          <a:ext cx="3792221" cy="49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5" imgW="1650960" imgH="215640" progId="Equation.DSMT4">
                  <p:embed/>
                </p:oleObj>
              </mc:Choice>
              <mc:Fallback>
                <p:oleObj name="Equation" r:id="rId5" imgW="1650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573" y="2501150"/>
                        <a:ext cx="3792221" cy="49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9150"/>
              </p:ext>
            </p:extLst>
          </p:nvPr>
        </p:nvGraphicFramePr>
        <p:xfrm>
          <a:off x="4667794" y="4696783"/>
          <a:ext cx="2542903" cy="84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7" imgW="1269720" imgH="380880" progId="Equation.DSMT4">
                  <p:embed/>
                </p:oleObj>
              </mc:Choice>
              <mc:Fallback>
                <p:oleObj name="Equation" r:id="rId7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7794" y="4696783"/>
                        <a:ext cx="2542903" cy="84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4411"/>
              </p:ext>
            </p:extLst>
          </p:nvPr>
        </p:nvGraphicFramePr>
        <p:xfrm>
          <a:off x="2473234" y="4774100"/>
          <a:ext cx="2194560" cy="83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9" imgW="1066680" imgH="380880" progId="Equation.DSMT4">
                  <p:embed/>
                </p:oleObj>
              </mc:Choice>
              <mc:Fallback>
                <p:oleObj name="Equation" r:id="rId9" imgW="106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3234" y="4774100"/>
                        <a:ext cx="2194560" cy="83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91797"/>
              </p:ext>
            </p:extLst>
          </p:nvPr>
        </p:nvGraphicFramePr>
        <p:xfrm>
          <a:off x="7131187" y="4756464"/>
          <a:ext cx="195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1187" y="4756464"/>
                        <a:ext cx="19589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15102"/>
              </p:ext>
            </p:extLst>
          </p:nvPr>
        </p:nvGraphicFramePr>
        <p:xfrm>
          <a:off x="1308099" y="4613998"/>
          <a:ext cx="1165134" cy="92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3" imgW="545760" imgH="431640" progId="Equation.DSMT4">
                  <p:embed/>
                </p:oleObj>
              </mc:Choice>
              <mc:Fallback>
                <p:oleObj name="Equation" r:id="rId13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8099" y="4613998"/>
                        <a:ext cx="1165134" cy="92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63596"/>
              </p:ext>
            </p:extLst>
          </p:nvPr>
        </p:nvGraphicFramePr>
        <p:xfrm>
          <a:off x="9090162" y="4611227"/>
          <a:ext cx="866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15" imgW="406080" imgH="406080" progId="Equation.DSMT4">
                  <p:embed/>
                </p:oleObj>
              </mc:Choice>
              <mc:Fallback>
                <p:oleObj name="Equation" r:id="rId15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90162" y="4611227"/>
                        <a:ext cx="8667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27414"/>
              </p:ext>
            </p:extLst>
          </p:nvPr>
        </p:nvGraphicFramePr>
        <p:xfrm>
          <a:off x="2621278" y="3212206"/>
          <a:ext cx="2733080" cy="55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17" imgW="1180800" imgH="241200" progId="Equation.DSMT4">
                  <p:embed/>
                </p:oleObj>
              </mc:Choice>
              <mc:Fallback>
                <p:oleObj name="Equation" r:id="rId17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1278" y="3212206"/>
                        <a:ext cx="2733080" cy="558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56694" y="377249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182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4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35725" y="64443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32936"/>
              </p:ext>
            </p:extLst>
          </p:nvPr>
        </p:nvGraphicFramePr>
        <p:xfrm>
          <a:off x="1722438" y="676275"/>
          <a:ext cx="93043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3" imgW="3936960" imgH="215640" progId="Equation.DSMT4">
                  <p:embed/>
                </p:oleObj>
              </mc:Choice>
              <mc:Fallback>
                <p:oleObj name="Equation" r:id="rId3" imgW="3936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2438" y="676275"/>
                        <a:ext cx="930433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77645"/>
              </p:ext>
            </p:extLst>
          </p:nvPr>
        </p:nvGraphicFramePr>
        <p:xfrm>
          <a:off x="635725" y="1387022"/>
          <a:ext cx="4473530" cy="48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5" imgW="1993680" imgH="215640" progId="Equation.DSMT4">
                  <p:embed/>
                </p:oleObj>
              </mc:Choice>
              <mc:Fallback>
                <p:oleObj name="Equation" r:id="rId5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725" y="1387022"/>
                        <a:ext cx="4473530" cy="48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251"/>
              </p:ext>
            </p:extLst>
          </p:nvPr>
        </p:nvGraphicFramePr>
        <p:xfrm>
          <a:off x="4999626" y="1341899"/>
          <a:ext cx="5610917" cy="52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9626" y="1341899"/>
                        <a:ext cx="5610917" cy="52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18401"/>
              </p:ext>
            </p:extLst>
          </p:nvPr>
        </p:nvGraphicFramePr>
        <p:xfrm>
          <a:off x="695645" y="2003699"/>
          <a:ext cx="1201964" cy="44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645" y="2003699"/>
                        <a:ext cx="1201964" cy="44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897609" y="19464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8619"/>
              </p:ext>
            </p:extLst>
          </p:nvPr>
        </p:nvGraphicFramePr>
        <p:xfrm>
          <a:off x="2400300" y="1957388"/>
          <a:ext cx="594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11" imgW="2705040" imgH="228600" progId="Equation.DSMT4">
                  <p:embed/>
                </p:oleObj>
              </mc:Choice>
              <mc:Fallback>
                <p:oleObj name="Equation" r:id="rId11" imgW="2705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0300" y="1957388"/>
                        <a:ext cx="59436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464731" y="195738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方程组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72998"/>
              </p:ext>
            </p:extLst>
          </p:nvPr>
        </p:nvGraphicFramePr>
        <p:xfrm>
          <a:off x="938144" y="2602000"/>
          <a:ext cx="2847132" cy="217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13" imgW="1244520" imgH="952200" progId="Equation.DSMT4">
                  <p:embed/>
                </p:oleObj>
              </mc:Choice>
              <mc:Fallback>
                <p:oleObj name="Equation" r:id="rId13" imgW="1244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8144" y="2602000"/>
                        <a:ext cx="2847132" cy="217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572235" y="342985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得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97039"/>
              </p:ext>
            </p:extLst>
          </p:nvPr>
        </p:nvGraphicFramePr>
        <p:xfrm>
          <a:off x="5984650" y="3178058"/>
          <a:ext cx="3640868" cy="102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15" imgW="1650960" imgH="444240" progId="Equation.DSMT4">
                  <p:embed/>
                </p:oleObj>
              </mc:Choice>
              <mc:Fallback>
                <p:oleObj name="Equation" r:id="rId15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4650" y="3178058"/>
                        <a:ext cx="3640868" cy="102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75301"/>
              </p:ext>
            </p:extLst>
          </p:nvPr>
        </p:nvGraphicFramePr>
        <p:xfrm>
          <a:off x="1051242" y="4926784"/>
          <a:ext cx="2454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17" imgW="1130040" imgH="444240" progId="Equation.DSMT4">
                  <p:embed/>
                </p:oleObj>
              </mc:Choice>
              <mc:Fallback>
                <p:oleObj name="Equation" r:id="rId17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1242" y="4926784"/>
                        <a:ext cx="24542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84377"/>
              </p:ext>
            </p:extLst>
          </p:nvPr>
        </p:nvGraphicFramePr>
        <p:xfrm>
          <a:off x="3510551" y="4926784"/>
          <a:ext cx="2978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Equation" r:id="rId19" imgW="1371600" imgH="444240" progId="Equation.DSMT4">
                  <p:embed/>
                </p:oleObj>
              </mc:Choice>
              <mc:Fallback>
                <p:oleObj name="Equation" r:id="rId19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10551" y="4926784"/>
                        <a:ext cx="297815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924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4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55565"/>
              </p:ext>
            </p:extLst>
          </p:nvPr>
        </p:nvGraphicFramePr>
        <p:xfrm>
          <a:off x="926917" y="1032987"/>
          <a:ext cx="8166042" cy="49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Equation" r:id="rId3" imgW="3568680" imgH="215640" progId="Equation.DSMT4">
                  <p:embed/>
                </p:oleObj>
              </mc:Choice>
              <mc:Fallback>
                <p:oleObj name="Equation" r:id="rId3" imgW="3568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917" y="1032987"/>
                        <a:ext cx="8166042" cy="494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83479"/>
              </p:ext>
            </p:extLst>
          </p:nvPr>
        </p:nvGraphicFramePr>
        <p:xfrm>
          <a:off x="926917" y="1709601"/>
          <a:ext cx="40020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5" imgW="1828800" imgH="304560" progId="Equation.DSMT4">
                  <p:embed/>
                </p:oleObj>
              </mc:Choice>
              <mc:Fallback>
                <p:oleObj name="Equation" r:id="rId5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917" y="1709601"/>
                        <a:ext cx="400208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33312"/>
              </p:ext>
            </p:extLst>
          </p:nvPr>
        </p:nvGraphicFramePr>
        <p:xfrm>
          <a:off x="5009938" y="1700886"/>
          <a:ext cx="4023905" cy="67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7" imgW="1828800" imgH="304560" progId="Equation.DSMT4">
                  <p:embed/>
                </p:oleObj>
              </mc:Choice>
              <mc:Fallback>
                <p:oleObj name="Equation" r:id="rId7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9938" y="1700886"/>
                        <a:ext cx="4023905" cy="67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26917" y="249291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8014"/>
              </p:ext>
            </p:extLst>
          </p:nvPr>
        </p:nvGraphicFramePr>
        <p:xfrm>
          <a:off x="3966708" y="3083482"/>
          <a:ext cx="2575244" cy="59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6708" y="3083482"/>
                        <a:ext cx="2575244" cy="59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55670"/>
              </p:ext>
            </p:extLst>
          </p:nvPr>
        </p:nvGraphicFramePr>
        <p:xfrm>
          <a:off x="2869941" y="3135958"/>
          <a:ext cx="1096767" cy="51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9941" y="3135958"/>
                        <a:ext cx="1096767" cy="51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65891"/>
              </p:ext>
            </p:extLst>
          </p:nvPr>
        </p:nvGraphicFramePr>
        <p:xfrm>
          <a:off x="2050849" y="3110380"/>
          <a:ext cx="782215" cy="51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13" imgW="330120" imgH="215640" progId="Equation.DSMT4">
                  <p:embed/>
                </p:oleObj>
              </mc:Choice>
              <mc:Fallback>
                <p:oleObj name="Equation" r:id="rId13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0849" y="3110380"/>
                        <a:ext cx="782215" cy="51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86805"/>
              </p:ext>
            </p:extLst>
          </p:nvPr>
        </p:nvGraphicFramePr>
        <p:xfrm>
          <a:off x="6577872" y="3071242"/>
          <a:ext cx="1212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7872" y="3071242"/>
                        <a:ext cx="12128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55104"/>
              </p:ext>
            </p:extLst>
          </p:nvPr>
        </p:nvGraphicFramePr>
        <p:xfrm>
          <a:off x="7713617" y="3149450"/>
          <a:ext cx="559526" cy="39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13617" y="3149450"/>
                        <a:ext cx="559526" cy="39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16524" y="385789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69823"/>
              </p:ext>
            </p:extLst>
          </p:nvPr>
        </p:nvGraphicFramePr>
        <p:xfrm>
          <a:off x="4631011" y="4707007"/>
          <a:ext cx="34337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19" imgW="1714320" imgH="380880" progId="Equation.DSMT4">
                  <p:embed/>
                </p:oleObj>
              </mc:Choice>
              <mc:Fallback>
                <p:oleObj name="Equation" r:id="rId19" imgW="1714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31011" y="4707007"/>
                        <a:ext cx="343376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105"/>
              </p:ext>
            </p:extLst>
          </p:nvPr>
        </p:nvGraphicFramePr>
        <p:xfrm>
          <a:off x="2442185" y="4722882"/>
          <a:ext cx="2089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21" imgW="1015920" imgH="380880" progId="Equation.DSMT4">
                  <p:embed/>
                </p:oleObj>
              </mc:Choice>
              <mc:Fallback>
                <p:oleObj name="Equation" r:id="rId21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42185" y="4722882"/>
                        <a:ext cx="20891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89219"/>
              </p:ext>
            </p:extLst>
          </p:nvPr>
        </p:nvGraphicFramePr>
        <p:xfrm>
          <a:off x="1276823" y="4573253"/>
          <a:ext cx="1165134" cy="92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23" imgW="545760" imgH="431640" progId="Equation.DSMT4">
                  <p:embed/>
                </p:oleObj>
              </mc:Choice>
              <mc:Fallback>
                <p:oleObj name="Equation" r:id="rId23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76823" y="4573253"/>
                        <a:ext cx="1165134" cy="92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49865"/>
              </p:ext>
            </p:extLst>
          </p:nvPr>
        </p:nvGraphicFramePr>
        <p:xfrm>
          <a:off x="7993380" y="4722882"/>
          <a:ext cx="185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25" imgW="901440" imgH="380880" progId="Equation.DSMT4">
                  <p:embed/>
                </p:oleObj>
              </mc:Choice>
              <mc:Fallback>
                <p:oleObj name="Equation" r:id="rId25" imgW="901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93380" y="4722882"/>
                        <a:ext cx="18542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48045"/>
              </p:ext>
            </p:extLst>
          </p:nvPr>
        </p:nvGraphicFramePr>
        <p:xfrm>
          <a:off x="9847808" y="4633463"/>
          <a:ext cx="866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27" imgW="406080" imgH="406080" progId="Equation.DSMT4">
                  <p:embed/>
                </p:oleObj>
              </mc:Choice>
              <mc:Fallback>
                <p:oleObj name="Equation" r:id="rId27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847808" y="4633463"/>
                        <a:ext cx="8667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8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05164" y="123428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971452" y="1262130"/>
          <a:ext cx="3271405" cy="52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1333440" imgH="215640" progId="Equation.DSMT4">
                  <p:embed/>
                </p:oleObj>
              </mc:Choice>
              <mc:Fallback>
                <p:oleObj name="Equation" r:id="rId3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1452" y="1262130"/>
                        <a:ext cx="3271405" cy="529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21315" y="1952124"/>
          <a:ext cx="1019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5" imgW="4292280" imgH="406080" progId="Equation.DSMT4">
                  <p:embed/>
                </p:oleObj>
              </mc:Choice>
              <mc:Fallback>
                <p:oleObj name="Equation" r:id="rId5" imgW="429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315" y="1952124"/>
                        <a:ext cx="10198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406334" y="1234285"/>
          <a:ext cx="4679630" cy="5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6334" y="1234285"/>
                        <a:ext cx="4679630" cy="55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74989" y="2993881"/>
          <a:ext cx="32575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1371600" imgH="215640" progId="Equation.DSMT4">
                  <p:embed/>
                </p:oleObj>
              </mc:Choice>
              <mc:Fallback>
                <p:oleObj name="Equation" r:id="rId9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989" y="2993881"/>
                        <a:ext cx="32575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13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13379" y="49031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83356"/>
              </p:ext>
            </p:extLst>
          </p:nvPr>
        </p:nvGraphicFramePr>
        <p:xfrm>
          <a:off x="1577128" y="493804"/>
          <a:ext cx="9231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" name="Equation" r:id="rId3" imgW="3886200" imgH="228600" progId="Equation.DSMT4">
                  <p:embed/>
                </p:oleObj>
              </mc:Choice>
              <mc:Fallback>
                <p:oleObj name="Equation" r:id="rId3" imgW="388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128" y="493804"/>
                        <a:ext cx="92313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72786" y="175477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88924"/>
              </p:ext>
            </p:extLst>
          </p:nvPr>
        </p:nvGraphicFramePr>
        <p:xfrm>
          <a:off x="1599358" y="1804066"/>
          <a:ext cx="5355937" cy="48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" name="Equation" r:id="rId5" imgW="2361960" imgH="215640" progId="Equation.DSMT4">
                  <p:embed/>
                </p:oleObj>
              </mc:Choice>
              <mc:Fallback>
                <p:oleObj name="Equation" r:id="rId5" imgW="2361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9358" y="1804066"/>
                        <a:ext cx="5355937" cy="48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68907"/>
              </p:ext>
            </p:extLst>
          </p:nvPr>
        </p:nvGraphicFramePr>
        <p:xfrm>
          <a:off x="6901859" y="1829855"/>
          <a:ext cx="3921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" name="Equation" r:id="rId7" imgW="1752480" imgH="215640" progId="Equation.DSMT4">
                  <p:embed/>
                </p:oleObj>
              </mc:Choice>
              <mc:Fallback>
                <p:oleObj name="Equation" r:id="rId7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1859" y="1829855"/>
                        <a:ext cx="39211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8490"/>
              </p:ext>
            </p:extLst>
          </p:nvPr>
        </p:nvGraphicFramePr>
        <p:xfrm>
          <a:off x="903288" y="2487613"/>
          <a:ext cx="398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" name="Equation" r:id="rId9" imgW="1701720" imgH="215640" progId="Equation.DSMT4">
                  <p:embed/>
                </p:oleObj>
              </mc:Choice>
              <mc:Fallback>
                <p:oleObj name="Equation" r:id="rId9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3288" y="2487613"/>
                        <a:ext cx="3987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891088" y="2441445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形如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08834"/>
              </p:ext>
            </p:extLst>
          </p:nvPr>
        </p:nvGraphicFramePr>
        <p:xfrm>
          <a:off x="1416525" y="1085303"/>
          <a:ext cx="1266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6525" y="1085303"/>
                        <a:ext cx="12668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76780"/>
              </p:ext>
            </p:extLst>
          </p:nvPr>
        </p:nvGraphicFramePr>
        <p:xfrm>
          <a:off x="1597667" y="3147000"/>
          <a:ext cx="28686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97667" y="3147000"/>
                        <a:ext cx="28686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82153"/>
              </p:ext>
            </p:extLst>
          </p:nvPr>
        </p:nvGraphicFramePr>
        <p:xfrm>
          <a:off x="1541463" y="4491038"/>
          <a:ext cx="45513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" name="Equation" r:id="rId15" imgW="2095200" imgH="444240" progId="Equation.DSMT4">
                  <p:embed/>
                </p:oleObj>
              </mc:Choice>
              <mc:Fallback>
                <p:oleObj name="Equation" r:id="rId15" imgW="2095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1463" y="4491038"/>
                        <a:ext cx="455136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07398"/>
              </p:ext>
            </p:extLst>
          </p:nvPr>
        </p:nvGraphicFramePr>
        <p:xfrm>
          <a:off x="10141562" y="4804403"/>
          <a:ext cx="1711370" cy="3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" name="Equation" r:id="rId17" imgW="977760" imgH="203040" progId="Equation.DSMT4">
                  <p:embed/>
                </p:oleObj>
              </mc:Choice>
              <mc:Fallback>
                <p:oleObj name="Equation" r:id="rId17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41562" y="4804403"/>
                        <a:ext cx="1711370" cy="3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8938538" y="3588490"/>
            <a:ext cx="2120298" cy="849292"/>
            <a:chOff x="8986356" y="3563491"/>
            <a:chExt cx="2120298" cy="849292"/>
          </a:xfrm>
        </p:grpSpPr>
        <p:grpSp>
          <p:nvGrpSpPr>
            <p:cNvPr id="36" name="组合 35"/>
            <p:cNvGrpSpPr/>
            <p:nvPr/>
          </p:nvGrpSpPr>
          <p:grpSpPr>
            <a:xfrm rot="1230726">
              <a:off x="8986356" y="3635344"/>
              <a:ext cx="1876998" cy="777439"/>
              <a:chOff x="6010615" y="1261323"/>
              <a:chExt cx="1852082" cy="945812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6010615" y="1261323"/>
                <a:ext cx="1852082" cy="945810"/>
                <a:chOff x="4686012" y="1570752"/>
                <a:chExt cx="1852082" cy="945810"/>
              </a:xfrm>
            </p:grpSpPr>
            <p:sp>
              <p:nvSpPr>
                <p:cNvPr id="39" name="椭圆 38"/>
                <p:cNvSpPr/>
                <p:nvPr/>
              </p:nvSpPr>
              <p:spPr>
                <a:xfrm rot="2238758">
                  <a:off x="4686012" y="1570752"/>
                  <a:ext cx="1708706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 39"/>
                <p:cNvSpPr/>
                <p:nvPr/>
              </p:nvSpPr>
              <p:spPr>
                <a:xfrm rot="2276268">
                  <a:off x="4834366" y="1593971"/>
                  <a:ext cx="1703728" cy="521688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8" name="椭圆 37"/>
              <p:cNvSpPr/>
              <p:nvPr/>
            </p:nvSpPr>
            <p:spPr>
              <a:xfrm rot="2238758">
                <a:off x="6010615" y="1261325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 rot="1230726">
              <a:off x="9526277" y="3563491"/>
              <a:ext cx="1580377" cy="427414"/>
              <a:chOff x="6010614" y="1261323"/>
              <a:chExt cx="1852083" cy="945812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6010614" y="1261323"/>
                <a:ext cx="1852083" cy="945810"/>
                <a:chOff x="4686011" y="1570752"/>
                <a:chExt cx="1852083" cy="945810"/>
              </a:xfrm>
            </p:grpSpPr>
            <p:sp>
              <p:nvSpPr>
                <p:cNvPr id="31" name="椭圆 30"/>
                <p:cNvSpPr/>
                <p:nvPr/>
              </p:nvSpPr>
              <p:spPr>
                <a:xfrm rot="2238758">
                  <a:off x="4686011" y="1570752"/>
                  <a:ext cx="1708706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矩形 31"/>
                <p:cNvSpPr/>
                <p:nvPr/>
              </p:nvSpPr>
              <p:spPr>
                <a:xfrm rot="2276268">
                  <a:off x="4834366" y="1593970"/>
                  <a:ext cx="1703728" cy="521689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椭圆 29"/>
              <p:cNvSpPr/>
              <p:nvPr/>
            </p:nvSpPr>
            <p:spPr>
              <a:xfrm rot="2238758">
                <a:off x="6010615" y="1261324"/>
                <a:ext cx="1708706" cy="94581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9034632" y="2345964"/>
            <a:ext cx="2081783" cy="2900291"/>
            <a:chOff x="9048036" y="1115290"/>
            <a:chExt cx="2081783" cy="2900291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023703"/>
                </p:ext>
              </p:extLst>
            </p:nvPr>
          </p:nvGraphicFramePr>
          <p:xfrm>
            <a:off x="10821844" y="2862429"/>
            <a:ext cx="307975" cy="364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1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21844" y="2862429"/>
                          <a:ext cx="307975" cy="364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20"/>
            <p:cNvGrpSpPr/>
            <p:nvPr/>
          </p:nvGrpSpPr>
          <p:grpSpPr>
            <a:xfrm>
              <a:off x="9048036" y="1115290"/>
              <a:ext cx="1980182" cy="2900291"/>
              <a:chOff x="9048036" y="1115290"/>
              <a:chExt cx="1980182" cy="2900291"/>
            </a:xfrm>
          </p:grpSpPr>
          <p:cxnSp>
            <p:nvCxnSpPr>
              <p:cNvPr id="22" name="直接箭头连接符 21"/>
              <p:cNvCxnSpPr/>
              <p:nvPr/>
            </p:nvCxnSpPr>
            <p:spPr>
              <a:xfrm flipV="1">
                <a:off x="9208655" y="2789382"/>
                <a:ext cx="1819563" cy="923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 flipV="1">
                <a:off x="9847541" y="1514766"/>
                <a:ext cx="7659" cy="250081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H="1">
                <a:off x="9090158" y="2809413"/>
                <a:ext cx="757383" cy="72043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3392817"/>
                  </p:ext>
                </p:extLst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62" name="Equation" r:id="rId21" imgW="164880" imgH="177480" progId="Equation.DSMT4">
                      <p:embed/>
                    </p:oleObj>
                  </mc:Choice>
                  <mc:Fallback>
                    <p:oleObj name="Equation" r:id="rId21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171272"/>
                  </p:ext>
                </p:extLst>
              </p:nvPr>
            </p:nvGraphicFramePr>
            <p:xfrm>
              <a:off x="9048036" y="3452342"/>
              <a:ext cx="321238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63" name="Equation" r:id="rId23" imgW="139680" imgH="139680" progId="Equation.DSMT4">
                      <p:embed/>
                    </p:oleObj>
                  </mc:Choice>
                  <mc:Fallback>
                    <p:oleObj name="Equation" r:id="rId23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9048036" y="3452342"/>
                            <a:ext cx="321238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1178875"/>
                  </p:ext>
                </p:extLst>
              </p:nvPr>
            </p:nvGraphicFramePr>
            <p:xfrm>
              <a:off x="9988261" y="1115290"/>
              <a:ext cx="260350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64" name="Equation" r:id="rId25" imgW="114120" imgH="139680" progId="Equation.DSMT4">
                      <p:embed/>
                    </p:oleObj>
                  </mc:Choice>
                  <mc:Fallback>
                    <p:oleObj name="Equation" r:id="rId25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988261" y="1115290"/>
                            <a:ext cx="260350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椭圆 17"/>
          <p:cNvSpPr/>
          <p:nvPr/>
        </p:nvSpPr>
        <p:spPr>
          <a:xfrm>
            <a:off x="9000787" y="3129718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flipV="1">
            <a:off x="9849456" y="3255536"/>
            <a:ext cx="1165358" cy="7737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63610"/>
              </p:ext>
            </p:extLst>
          </p:nvPr>
        </p:nvGraphicFramePr>
        <p:xfrm>
          <a:off x="10052050" y="2762250"/>
          <a:ext cx="1778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" name="Equation" r:id="rId27" imgW="1015920" imgH="203040" progId="Equation.DSMT4">
                  <p:embed/>
                </p:oleObj>
              </mc:Choice>
              <mc:Fallback>
                <p:oleObj name="Equation" r:id="rId2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052050" y="2762250"/>
                        <a:ext cx="17780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348309"/>
              </p:ext>
            </p:extLst>
          </p:nvPr>
        </p:nvGraphicFramePr>
        <p:xfrm>
          <a:off x="1595976" y="3874843"/>
          <a:ext cx="28130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" name="Equation" r:id="rId29" imgW="1295280" imgH="228600" progId="Equation.DSMT4">
                  <p:embed/>
                </p:oleObj>
              </mc:Choice>
              <mc:Fallback>
                <p:oleObj name="Equation" r:id="rId29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95976" y="3874843"/>
                        <a:ext cx="28130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29887"/>
              </p:ext>
            </p:extLst>
          </p:nvPr>
        </p:nvGraphicFramePr>
        <p:xfrm>
          <a:off x="7369474" y="3553516"/>
          <a:ext cx="19335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" name="Equation" r:id="rId31" imgW="1104840" imgH="228600" progId="Equation.DSMT4">
                  <p:embed/>
                </p:oleObj>
              </mc:Choice>
              <mc:Fallback>
                <p:oleObj name="Equation" r:id="rId31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69474" y="3553516"/>
                        <a:ext cx="19335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04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99318"/>
              </p:ext>
            </p:extLst>
          </p:nvPr>
        </p:nvGraphicFramePr>
        <p:xfrm>
          <a:off x="803428" y="2886743"/>
          <a:ext cx="8784042" cy="102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" name="Equation" r:id="rId3" imgW="3797280" imgH="444240" progId="Equation.DSMT4">
                  <p:embed/>
                </p:oleObj>
              </mc:Choice>
              <mc:Fallback>
                <p:oleObj name="Equation" r:id="rId3" imgW="3797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428" y="2886743"/>
                        <a:ext cx="8784042" cy="102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79802"/>
              </p:ext>
            </p:extLst>
          </p:nvPr>
        </p:nvGraphicFramePr>
        <p:xfrm>
          <a:off x="9610674" y="3158276"/>
          <a:ext cx="1678135" cy="58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10674" y="3158276"/>
                        <a:ext cx="1678135" cy="580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54952"/>
              </p:ext>
            </p:extLst>
          </p:nvPr>
        </p:nvGraphicFramePr>
        <p:xfrm>
          <a:off x="817443" y="3860664"/>
          <a:ext cx="1678032" cy="58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1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443" y="3860664"/>
                        <a:ext cx="1678032" cy="58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79201"/>
              </p:ext>
            </p:extLst>
          </p:nvPr>
        </p:nvGraphicFramePr>
        <p:xfrm>
          <a:off x="851070" y="4449689"/>
          <a:ext cx="4710487" cy="114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" name="Equation" r:id="rId9" imgW="2133360" imgH="520560" progId="Equation.DSMT4">
                  <p:embed/>
                </p:oleObj>
              </mc:Choice>
              <mc:Fallback>
                <p:oleObj name="Equation" r:id="rId9" imgW="2133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070" y="4449689"/>
                        <a:ext cx="4710487" cy="1149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21051"/>
              </p:ext>
            </p:extLst>
          </p:nvPr>
        </p:nvGraphicFramePr>
        <p:xfrm>
          <a:off x="5499100" y="4538663"/>
          <a:ext cx="38703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" name="Equation" r:id="rId11" imgW="1790640" imgH="482400" progId="Equation.DSMT4">
                  <p:embed/>
                </p:oleObj>
              </mc:Choice>
              <mc:Fallback>
                <p:oleObj name="Equation" r:id="rId11" imgW="179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9100" y="4538663"/>
                        <a:ext cx="3870325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87036"/>
              </p:ext>
            </p:extLst>
          </p:nvPr>
        </p:nvGraphicFramePr>
        <p:xfrm>
          <a:off x="9258452" y="4616431"/>
          <a:ext cx="12350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4" name="Equation" r:id="rId13" imgW="583920" imgH="419040" progId="Equation.DSMT4">
                  <p:embed/>
                </p:oleObj>
              </mc:Choice>
              <mc:Fallback>
                <p:oleObj name="Equation" r:id="rId13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58452" y="4616431"/>
                        <a:ext cx="12350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97186"/>
              </p:ext>
            </p:extLst>
          </p:nvPr>
        </p:nvGraphicFramePr>
        <p:xfrm>
          <a:off x="850780" y="5855673"/>
          <a:ext cx="2844983" cy="5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5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0780" y="5855673"/>
                        <a:ext cx="2844983" cy="5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55344"/>
              </p:ext>
            </p:extLst>
          </p:nvPr>
        </p:nvGraphicFramePr>
        <p:xfrm>
          <a:off x="4033838" y="5634038"/>
          <a:ext cx="2635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6" name="Equation" r:id="rId17" imgW="1231560" imgH="406080" progId="Equation.DSMT4">
                  <p:embed/>
                </p:oleObj>
              </mc:Choice>
              <mc:Fallback>
                <p:oleObj name="Equation" r:id="rId17" imgW="1231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3838" y="5634038"/>
                        <a:ext cx="26352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87638"/>
              </p:ext>
            </p:extLst>
          </p:nvPr>
        </p:nvGraphicFramePr>
        <p:xfrm>
          <a:off x="6572250" y="5627688"/>
          <a:ext cx="12747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7" name="Equation" r:id="rId19" imgW="583920" imgH="406080" progId="Equation.DSMT4">
                  <p:embed/>
                </p:oleObj>
              </mc:Choice>
              <mc:Fallback>
                <p:oleObj name="Equation" r:id="rId19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72250" y="5627688"/>
                        <a:ext cx="1274763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17315"/>
              </p:ext>
            </p:extLst>
          </p:nvPr>
        </p:nvGraphicFramePr>
        <p:xfrm>
          <a:off x="850780" y="2352029"/>
          <a:ext cx="6924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8" name="Equation" r:id="rId21" imgW="3073320" imgH="228600" progId="Equation.DSMT4">
                  <p:embed/>
                </p:oleObj>
              </mc:Choice>
              <mc:Fallback>
                <p:oleObj name="Equation" r:id="rId21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0780" y="2352029"/>
                        <a:ext cx="6924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 rot="18222899">
            <a:off x="9165938" y="1294989"/>
            <a:ext cx="2102877" cy="860160"/>
            <a:chOff x="9003776" y="3563491"/>
            <a:chExt cx="2102877" cy="860160"/>
          </a:xfrm>
        </p:grpSpPr>
        <p:grpSp>
          <p:nvGrpSpPr>
            <p:cNvPr id="26" name="组合 25"/>
            <p:cNvGrpSpPr/>
            <p:nvPr/>
          </p:nvGrpSpPr>
          <p:grpSpPr>
            <a:xfrm rot="1230726">
              <a:off x="9003776" y="3645470"/>
              <a:ext cx="1856350" cy="778181"/>
              <a:chOff x="6030989" y="1269807"/>
              <a:chExt cx="1831708" cy="946716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6030989" y="1269807"/>
                <a:ext cx="1831708" cy="945810"/>
                <a:chOff x="4706386" y="1579236"/>
                <a:chExt cx="1831708" cy="945810"/>
              </a:xfrm>
            </p:grpSpPr>
            <p:sp>
              <p:nvSpPr>
                <p:cNvPr id="34" name="椭圆 33"/>
                <p:cNvSpPr/>
                <p:nvPr/>
              </p:nvSpPr>
              <p:spPr>
                <a:xfrm rot="2238758">
                  <a:off x="4706386" y="1579236"/>
                  <a:ext cx="1686010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矩形 34"/>
                <p:cNvSpPr/>
                <p:nvPr/>
              </p:nvSpPr>
              <p:spPr>
                <a:xfrm rot="2276268">
                  <a:off x="4834366" y="1593971"/>
                  <a:ext cx="1703728" cy="521688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3" name="椭圆 32"/>
              <p:cNvSpPr/>
              <p:nvPr/>
            </p:nvSpPr>
            <p:spPr>
              <a:xfrm rot="2238758">
                <a:off x="6033173" y="1270714"/>
                <a:ext cx="1683577" cy="94580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 rot="1230726">
              <a:off x="9526277" y="3563491"/>
              <a:ext cx="1580376" cy="427414"/>
              <a:chOff x="6010615" y="1261325"/>
              <a:chExt cx="1852082" cy="945812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6010615" y="1261325"/>
                <a:ext cx="1852082" cy="945810"/>
                <a:chOff x="4686012" y="1570754"/>
                <a:chExt cx="1852082" cy="945810"/>
              </a:xfrm>
            </p:grpSpPr>
            <p:sp>
              <p:nvSpPr>
                <p:cNvPr id="30" name="椭圆 29"/>
                <p:cNvSpPr/>
                <p:nvPr/>
              </p:nvSpPr>
              <p:spPr>
                <a:xfrm rot="2238758">
                  <a:off x="4686012" y="1570754"/>
                  <a:ext cx="1708706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矩形 30"/>
                <p:cNvSpPr/>
                <p:nvPr/>
              </p:nvSpPr>
              <p:spPr>
                <a:xfrm rot="2276268">
                  <a:off x="4834366" y="1593971"/>
                  <a:ext cx="1703728" cy="521688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9" name="椭圆 28"/>
              <p:cNvSpPr/>
              <p:nvPr/>
            </p:nvSpPr>
            <p:spPr>
              <a:xfrm rot="2238758">
                <a:off x="6010615" y="1261326"/>
                <a:ext cx="1708706" cy="94581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9134286" y="230105"/>
            <a:ext cx="2258986" cy="2638508"/>
            <a:chOff x="8856003" y="1115798"/>
            <a:chExt cx="2258986" cy="2638508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88193"/>
                </p:ext>
              </p:extLst>
            </p:nvPr>
          </p:nvGraphicFramePr>
          <p:xfrm>
            <a:off x="10835589" y="2889036"/>
            <a:ext cx="2794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9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835589" y="2889036"/>
                          <a:ext cx="279400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16"/>
            <p:cNvGrpSpPr/>
            <p:nvPr/>
          </p:nvGrpSpPr>
          <p:grpSpPr>
            <a:xfrm>
              <a:off x="8856003" y="1115798"/>
              <a:ext cx="2172215" cy="2638508"/>
              <a:chOff x="8856003" y="1115798"/>
              <a:chExt cx="2172215" cy="2638508"/>
            </a:xfrm>
          </p:grpSpPr>
          <p:cxnSp>
            <p:nvCxnSpPr>
              <p:cNvPr id="18" name="直接箭头连接符 17"/>
              <p:cNvCxnSpPr/>
              <p:nvPr/>
            </p:nvCxnSpPr>
            <p:spPr>
              <a:xfrm>
                <a:off x="8856003" y="2780795"/>
                <a:ext cx="2172215" cy="8587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V="1">
                <a:off x="9835509" y="1514767"/>
                <a:ext cx="19691" cy="2239539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/>
            </p:nvCxnSpPr>
            <p:spPr>
              <a:xfrm flipH="1">
                <a:off x="9099634" y="2781863"/>
                <a:ext cx="757383" cy="720436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5274344"/>
                  </p:ext>
                </p:extLst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20" name="Equation" r:id="rId25" imgW="164880" imgH="177480" progId="Equation.DSMT4">
                      <p:embed/>
                    </p:oleObj>
                  </mc:Choice>
                  <mc:Fallback>
                    <p:oleObj name="Equation" r:id="rId25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5969939"/>
                  </p:ext>
                </p:extLst>
              </p:nvPr>
            </p:nvGraphicFramePr>
            <p:xfrm>
              <a:off x="9062351" y="3452598"/>
              <a:ext cx="233782" cy="255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21" name="Equation" r:id="rId27" imgW="126720" imgH="139680" progId="Equation.DSMT4">
                      <p:embed/>
                    </p:oleObj>
                  </mc:Choice>
                  <mc:Fallback>
                    <p:oleObj name="Equation" r:id="rId27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9062351" y="3452598"/>
                            <a:ext cx="233782" cy="2553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3198056"/>
                  </p:ext>
                </p:extLst>
              </p:nvPr>
            </p:nvGraphicFramePr>
            <p:xfrm>
              <a:off x="9930714" y="1115798"/>
              <a:ext cx="325017" cy="275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22" name="Equation" r:id="rId29" imgW="164880" imgH="139680" progId="Equation.DSMT4">
                      <p:embed/>
                    </p:oleObj>
                  </mc:Choice>
                  <mc:Fallback>
                    <p:oleObj name="Equation" r:id="rId29" imgW="1648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930714" y="1115798"/>
                            <a:ext cx="325017" cy="2756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椭圆 23"/>
          <p:cNvSpPr/>
          <p:nvPr/>
        </p:nvSpPr>
        <p:spPr>
          <a:xfrm>
            <a:off x="9260708" y="987106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92871"/>
              </p:ext>
            </p:extLst>
          </p:nvPr>
        </p:nvGraphicFramePr>
        <p:xfrm>
          <a:off x="817443" y="418892"/>
          <a:ext cx="6991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3" name="Equation" r:id="rId31" imgW="3213000" imgH="482400" progId="Equation.DSMT4">
                  <p:embed/>
                </p:oleObj>
              </mc:Choice>
              <mc:Fallback>
                <p:oleObj name="Equation" r:id="rId31" imgW="321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7443" y="418892"/>
                        <a:ext cx="69913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7592634" y="231899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53484"/>
              </p:ext>
            </p:extLst>
          </p:nvPr>
        </p:nvGraphicFramePr>
        <p:xfrm>
          <a:off x="3802437" y="1002324"/>
          <a:ext cx="3905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4" name="Equation" r:id="rId33" imgW="1536480" imgH="215640" progId="Equation.DSMT4">
                  <p:embed/>
                </p:oleObj>
              </mc:Choice>
              <mc:Fallback>
                <p:oleObj name="Equation" r:id="rId33" imgW="1536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02437" y="1002324"/>
                        <a:ext cx="390525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88154"/>
              </p:ext>
            </p:extLst>
          </p:nvPr>
        </p:nvGraphicFramePr>
        <p:xfrm>
          <a:off x="736924" y="1370025"/>
          <a:ext cx="4886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5" name="Equation" r:id="rId35" imgW="1917360" imgH="406080" progId="Equation.DSMT4">
                  <p:embed/>
                </p:oleObj>
              </mc:Choice>
              <mc:Fallback>
                <p:oleObj name="Equation" r:id="rId35" imgW="1917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6924" y="1370025"/>
                        <a:ext cx="48863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42497"/>
              </p:ext>
            </p:extLst>
          </p:nvPr>
        </p:nvGraphicFramePr>
        <p:xfrm>
          <a:off x="10289228" y="672946"/>
          <a:ext cx="410416" cy="44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6" name="Equation" r:id="rId37" imgW="177480" imgH="228600" progId="Equation.DSMT4">
                  <p:embed/>
                </p:oleObj>
              </mc:Choice>
              <mc:Fallback>
                <p:oleObj name="Equation" r:id="rId3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289228" y="672946"/>
                        <a:ext cx="410416" cy="44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662"/>
              </p:ext>
            </p:extLst>
          </p:nvPr>
        </p:nvGraphicFramePr>
        <p:xfrm>
          <a:off x="10582275" y="2433638"/>
          <a:ext cx="439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7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582275" y="2433638"/>
                        <a:ext cx="4397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14768"/>
              </p:ext>
            </p:extLst>
          </p:nvPr>
        </p:nvGraphicFramePr>
        <p:xfrm>
          <a:off x="10879644" y="1070431"/>
          <a:ext cx="826247" cy="73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8" name="Equation" r:id="rId41" imgW="457200" imgH="406080" progId="Equation.DSMT4">
                  <p:embed/>
                </p:oleObj>
              </mc:Choice>
              <mc:Fallback>
                <p:oleObj name="Equation" r:id="rId41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879644" y="1070431"/>
                        <a:ext cx="826247" cy="73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25965"/>
              </p:ext>
            </p:extLst>
          </p:nvPr>
        </p:nvGraphicFramePr>
        <p:xfrm>
          <a:off x="9296947" y="1975411"/>
          <a:ext cx="329306" cy="35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9" name="Equation" r:id="rId43" imgW="139680" imgH="152280" progId="Equation.DSMT4">
                  <p:embed/>
                </p:oleObj>
              </mc:Choice>
              <mc:Fallback>
                <p:oleObj name="Equation" r:id="rId4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296947" y="1975411"/>
                        <a:ext cx="329306" cy="357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93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55782" y="600364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62857"/>
              </p:ext>
            </p:extLst>
          </p:nvPr>
        </p:nvGraphicFramePr>
        <p:xfrm>
          <a:off x="1706375" y="638705"/>
          <a:ext cx="60372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4" imgW="2349360" imgH="215640" progId="Equation.DSMT4">
                  <p:embed/>
                </p:oleObj>
              </mc:Choice>
              <mc:Fallback>
                <p:oleObj name="Equation" r:id="rId4" imgW="234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375" y="638705"/>
                        <a:ext cx="60372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28564"/>
              </p:ext>
            </p:extLst>
          </p:nvPr>
        </p:nvGraphicFramePr>
        <p:xfrm>
          <a:off x="1347788" y="1320800"/>
          <a:ext cx="7661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6" imgW="3504960" imgH="444240" progId="Equation.DSMT4">
                  <p:embed/>
                </p:oleObj>
              </mc:Choice>
              <mc:Fallback>
                <p:oleObj name="Equation" r:id="rId6" imgW="350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788" y="1320800"/>
                        <a:ext cx="76612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788318" y="63870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803564" y="26416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03973"/>
              </p:ext>
            </p:extLst>
          </p:nvPr>
        </p:nvGraphicFramePr>
        <p:xfrm>
          <a:off x="1706375" y="2667385"/>
          <a:ext cx="2145189" cy="49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6375" y="2667385"/>
                        <a:ext cx="2145189" cy="49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32685"/>
              </p:ext>
            </p:extLst>
          </p:nvPr>
        </p:nvGraphicFramePr>
        <p:xfrm>
          <a:off x="1545648" y="3283896"/>
          <a:ext cx="7032562" cy="105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Equation" r:id="rId10" imgW="2971800" imgH="444240" progId="Equation.DSMT4">
                  <p:embed/>
                </p:oleObj>
              </mc:Choice>
              <mc:Fallback>
                <p:oleObj name="Equation" r:id="rId10" imgW="2971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5648" y="3283896"/>
                        <a:ext cx="7032562" cy="105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934690" y="26416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88755"/>
              </p:ext>
            </p:extLst>
          </p:nvPr>
        </p:nvGraphicFramePr>
        <p:xfrm>
          <a:off x="1115579" y="4682836"/>
          <a:ext cx="7575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12" imgW="3288960" imgH="228600" progId="Equation.DSMT4">
                  <p:embed/>
                </p:oleObj>
              </mc:Choice>
              <mc:Fallback>
                <p:oleObj name="Equation" r:id="rId12" imgW="328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579" y="4682836"/>
                        <a:ext cx="75755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428582" y="54225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27828"/>
              </p:ext>
            </p:extLst>
          </p:nvPr>
        </p:nvGraphicFramePr>
        <p:xfrm>
          <a:off x="1115579" y="5306053"/>
          <a:ext cx="30988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14" imgW="1295280" imgH="266400" progId="Equation.DSMT4">
                  <p:embed/>
                </p:oleObj>
              </mc:Choice>
              <mc:Fallback>
                <p:oleObj name="Equation" r:id="rId14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5579" y="5306053"/>
                        <a:ext cx="30988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21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68735"/>
              </p:ext>
            </p:extLst>
          </p:nvPr>
        </p:nvGraphicFramePr>
        <p:xfrm>
          <a:off x="1422796" y="458659"/>
          <a:ext cx="643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796" y="458659"/>
                        <a:ext cx="6438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87871"/>
              </p:ext>
            </p:extLst>
          </p:nvPr>
        </p:nvGraphicFramePr>
        <p:xfrm>
          <a:off x="1853191" y="1422413"/>
          <a:ext cx="47180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5" imgW="2158920" imgH="507960" progId="Equation.DSMT4">
                  <p:embed/>
                </p:oleObj>
              </mc:Choice>
              <mc:Fallback>
                <p:oleObj name="Equation" r:id="rId5" imgW="215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191" y="1422413"/>
                        <a:ext cx="47180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66682"/>
              </p:ext>
            </p:extLst>
          </p:nvPr>
        </p:nvGraphicFramePr>
        <p:xfrm>
          <a:off x="1853191" y="2447859"/>
          <a:ext cx="21637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7" imgW="990360" imgH="406080" progId="Equation.DSMT4">
                  <p:embed/>
                </p:oleObj>
              </mc:Choice>
              <mc:Fallback>
                <p:oleObj name="Equation" r:id="rId7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3191" y="2447859"/>
                        <a:ext cx="216376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1149"/>
              </p:ext>
            </p:extLst>
          </p:nvPr>
        </p:nvGraphicFramePr>
        <p:xfrm>
          <a:off x="4016953" y="2326379"/>
          <a:ext cx="42116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953" y="2326379"/>
                        <a:ext cx="421163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68307"/>
              </p:ext>
            </p:extLst>
          </p:nvPr>
        </p:nvGraphicFramePr>
        <p:xfrm>
          <a:off x="1853191" y="3416291"/>
          <a:ext cx="5839546" cy="152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11" imgW="2908080" imgH="761760" progId="Equation.DSMT4">
                  <p:embed/>
                </p:oleObj>
              </mc:Choice>
              <mc:Fallback>
                <p:oleObj name="Equation" r:id="rId11" imgW="2908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3191" y="3416291"/>
                        <a:ext cx="5839546" cy="152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64216"/>
              </p:ext>
            </p:extLst>
          </p:nvPr>
        </p:nvGraphicFramePr>
        <p:xfrm>
          <a:off x="1853191" y="4934004"/>
          <a:ext cx="5065713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13" imgW="2361960" imgH="583920" progId="Equation.DSMT4">
                  <p:embed/>
                </p:oleObj>
              </mc:Choice>
              <mc:Fallback>
                <p:oleObj name="Equation" r:id="rId13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3191" y="4934004"/>
                        <a:ext cx="5065713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27842"/>
              </p:ext>
            </p:extLst>
          </p:nvPr>
        </p:nvGraphicFramePr>
        <p:xfrm>
          <a:off x="6967538" y="5295900"/>
          <a:ext cx="38671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15" imgW="1803240" imgH="330120" progId="Equation.DSMT4">
                  <p:embed/>
                </p:oleObj>
              </mc:Choice>
              <mc:Fallback>
                <p:oleObj name="Equation" r:id="rId15" imgW="1803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7538" y="5295900"/>
                        <a:ext cx="38671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572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62742" y="505098"/>
            <a:ext cx="6364243" cy="584775"/>
          </a:xfrm>
          <a:prstGeom prst="rect">
            <a:avLst/>
          </a:prstGeom>
          <a:gradFill>
            <a:gsLst>
              <a:gs pos="0">
                <a:srgbClr val="FFC0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空间中的单位正交变换，旋转变换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900164" y="1793224"/>
          <a:ext cx="748030" cy="164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3" imgW="317160" imgH="698400" progId="Equation.DSMT4">
                  <p:embed/>
                </p:oleObj>
              </mc:Choice>
              <mc:Fallback>
                <p:oleObj name="Equation" r:id="rId3" imgW="317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0164" y="1793224"/>
                        <a:ext cx="748030" cy="1645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79065" y="1749541"/>
          <a:ext cx="2786146" cy="173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5" imgW="1143000" imgH="711000" progId="Equation.DSMT4">
                  <p:embed/>
                </p:oleObj>
              </mc:Choice>
              <mc:Fallback>
                <p:oleObj name="Equation" r:id="rId5" imgW="114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9065" y="1749541"/>
                        <a:ext cx="2786146" cy="173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326562" y="1734120"/>
          <a:ext cx="743312" cy="170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7" imgW="304560" imgH="698400" progId="Equation.DSMT4">
                  <p:embed/>
                </p:oleObj>
              </mc:Choice>
              <mc:Fallback>
                <p:oleObj name="Equation" r:id="rId7" imgW="304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6562" y="1734120"/>
                        <a:ext cx="743312" cy="170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262742" y="1158240"/>
            <a:ext cx="7122753" cy="523220"/>
            <a:chOff x="1262742" y="1158240"/>
            <a:chExt cx="7122753" cy="523220"/>
          </a:xfrm>
        </p:grpSpPr>
        <p:sp>
          <p:nvSpPr>
            <p:cNvPr id="3" name="文本框 2"/>
            <p:cNvSpPr txBox="1"/>
            <p:nvPr/>
          </p:nvSpPr>
          <p:spPr>
            <a:xfrm>
              <a:off x="1262742" y="1158240"/>
              <a:ext cx="270939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空间线性变换</a:t>
              </a:r>
              <a:endParaRPr lang="zh-CN" altLang="en-US" sz="28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3864011" y="1206490"/>
            <a:ext cx="3354476" cy="474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9" imgW="1434960" imgH="203040" progId="Equation.DSMT4">
                    <p:embed/>
                  </p:oleObj>
                </mc:Choice>
                <mc:Fallback>
                  <p:oleObj name="Equation" r:id="rId9" imgW="1434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64011" y="1206490"/>
                          <a:ext cx="3354476" cy="4749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7123611" y="1158240"/>
              <a:ext cx="12618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可表为</a:t>
              </a:r>
              <a:endParaRPr lang="zh-CN" altLang="en-US" sz="2800" b="1" dirty="0"/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415143" y="3486321"/>
          <a:ext cx="8566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1" imgW="3682800" imgH="228600" progId="Equation.DSMT4">
                  <p:embed/>
                </p:oleObj>
              </mc:Choice>
              <mc:Fallback>
                <p:oleObj name="Equation" r:id="rId11" imgW="368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5143" y="3486321"/>
                        <a:ext cx="85661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434110" y="4111709"/>
          <a:ext cx="40814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13" imgW="1650960" imgH="228600" progId="Equation.DSMT4">
                  <p:embed/>
                </p:oleObj>
              </mc:Choice>
              <mc:Fallback>
                <p:oleObj name="Equation" r:id="rId13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4110" y="4111709"/>
                        <a:ext cx="40814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776413" y="4776788"/>
          <a:ext cx="8177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15" imgW="3352680" imgH="228600" progId="Equation.DSMT4">
                  <p:embed/>
                </p:oleObj>
              </mc:Choice>
              <mc:Fallback>
                <p:oleObj name="Equation" r:id="rId15" imgW="335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6413" y="4776788"/>
                        <a:ext cx="81772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116820" y="4133467"/>
            <a:ext cx="1487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单位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922020" y="4773610"/>
            <a:ext cx="105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正交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62742" y="5482369"/>
            <a:ext cx="45512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称变换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正交变换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46304" y="548937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别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739347" y="5490303"/>
          <a:ext cx="20304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9347" y="5490303"/>
                        <a:ext cx="20304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8675727" y="5457276"/>
            <a:ext cx="3025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 smtClean="0"/>
              <a:t>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旋转变换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45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1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55782" y="600364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2677"/>
              </p:ext>
            </p:extLst>
          </p:nvPr>
        </p:nvGraphicFramePr>
        <p:xfrm>
          <a:off x="1464582" y="350683"/>
          <a:ext cx="8158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" name="Equation" r:id="rId4" imgW="3174840" imgH="482400" progId="Equation.DSMT4">
                  <p:embed/>
                </p:oleObj>
              </mc:Choice>
              <mc:Fallback>
                <p:oleObj name="Equation" r:id="rId4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4582" y="350683"/>
                        <a:ext cx="8158163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27119"/>
              </p:ext>
            </p:extLst>
          </p:nvPr>
        </p:nvGraphicFramePr>
        <p:xfrm>
          <a:off x="2778967" y="1631035"/>
          <a:ext cx="3692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Equation" r:id="rId6" imgW="1688760" imgH="406080" progId="Equation.DSMT4">
                  <p:embed/>
                </p:oleObj>
              </mc:Choice>
              <mc:Fallback>
                <p:oleObj name="Equation" r:id="rId6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967" y="1631035"/>
                        <a:ext cx="36925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45647" y="172393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927651" y="25621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5452"/>
              </p:ext>
            </p:extLst>
          </p:nvPr>
        </p:nvGraphicFramePr>
        <p:xfrm>
          <a:off x="1076325" y="4416425"/>
          <a:ext cx="63119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8" imgW="2666880" imgH="431640" progId="Equation.DSMT4">
                  <p:embed/>
                </p:oleObj>
              </mc:Choice>
              <mc:Fallback>
                <p:oleObj name="Equation" r:id="rId8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6325" y="4416425"/>
                        <a:ext cx="63119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2047"/>
              </p:ext>
            </p:extLst>
          </p:nvPr>
        </p:nvGraphicFramePr>
        <p:xfrm>
          <a:off x="1918676" y="2534899"/>
          <a:ext cx="31654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Equation" r:id="rId10" imgW="1447560" imgH="380880" progId="Equation.DSMT4">
                  <p:embed/>
                </p:oleObj>
              </mc:Choice>
              <mc:Fallback>
                <p:oleObj name="Equation" r:id="rId10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8676" y="2534899"/>
                        <a:ext cx="31654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14403"/>
              </p:ext>
            </p:extLst>
          </p:nvPr>
        </p:nvGraphicFramePr>
        <p:xfrm>
          <a:off x="862124" y="3154216"/>
          <a:ext cx="90947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name="Equation" r:id="rId12" imgW="3695400" imgH="228600" progId="Equation.DSMT4">
                  <p:embed/>
                </p:oleObj>
              </mc:Choice>
              <mc:Fallback>
                <p:oleObj name="Equation" r:id="rId12" imgW="36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2124" y="3154216"/>
                        <a:ext cx="909478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23864"/>
              </p:ext>
            </p:extLst>
          </p:nvPr>
        </p:nvGraphicFramePr>
        <p:xfrm>
          <a:off x="862124" y="3854525"/>
          <a:ext cx="2145189" cy="49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name="Equation" r:id="rId14" imgW="876240" imgH="203040" progId="Equation.DSMT4">
                  <p:embed/>
                </p:oleObj>
              </mc:Choice>
              <mc:Fallback>
                <p:oleObj name="Equation" r:id="rId1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124" y="3854525"/>
                        <a:ext cx="2145189" cy="49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9170091" y="4596081"/>
            <a:ext cx="2120298" cy="849292"/>
            <a:chOff x="8986356" y="3563491"/>
            <a:chExt cx="2120298" cy="849292"/>
          </a:xfrm>
        </p:grpSpPr>
        <p:grpSp>
          <p:nvGrpSpPr>
            <p:cNvPr id="25" name="组合 24"/>
            <p:cNvGrpSpPr/>
            <p:nvPr/>
          </p:nvGrpSpPr>
          <p:grpSpPr>
            <a:xfrm rot="1230726">
              <a:off x="8986356" y="3635344"/>
              <a:ext cx="1876998" cy="777439"/>
              <a:chOff x="6010615" y="1261323"/>
              <a:chExt cx="1852082" cy="945812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6010615" y="1261323"/>
                <a:ext cx="1852082" cy="945810"/>
                <a:chOff x="4686012" y="1570752"/>
                <a:chExt cx="1852082" cy="945810"/>
              </a:xfrm>
            </p:grpSpPr>
            <p:sp>
              <p:nvSpPr>
                <p:cNvPr id="33" name="椭圆 32"/>
                <p:cNvSpPr/>
                <p:nvPr/>
              </p:nvSpPr>
              <p:spPr>
                <a:xfrm rot="2238758">
                  <a:off x="4686012" y="1570752"/>
                  <a:ext cx="1708706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矩形 33"/>
                <p:cNvSpPr/>
                <p:nvPr/>
              </p:nvSpPr>
              <p:spPr>
                <a:xfrm rot="2276268">
                  <a:off x="4834366" y="1593971"/>
                  <a:ext cx="1703728" cy="521688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2" name="椭圆 31"/>
              <p:cNvSpPr/>
              <p:nvPr/>
            </p:nvSpPr>
            <p:spPr>
              <a:xfrm rot="2238758">
                <a:off x="6010615" y="1261325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 rot="1230726">
              <a:off x="9526277" y="3563491"/>
              <a:ext cx="1580377" cy="427414"/>
              <a:chOff x="6010614" y="1261323"/>
              <a:chExt cx="1852083" cy="945812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6010614" y="1261323"/>
                <a:ext cx="1852083" cy="945810"/>
                <a:chOff x="4686011" y="1570752"/>
                <a:chExt cx="1852083" cy="945810"/>
              </a:xfrm>
            </p:grpSpPr>
            <p:sp>
              <p:nvSpPr>
                <p:cNvPr id="29" name="椭圆 28"/>
                <p:cNvSpPr/>
                <p:nvPr/>
              </p:nvSpPr>
              <p:spPr>
                <a:xfrm rot="2238758">
                  <a:off x="4686011" y="1570752"/>
                  <a:ext cx="1708706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矩形 29"/>
                <p:cNvSpPr/>
                <p:nvPr/>
              </p:nvSpPr>
              <p:spPr>
                <a:xfrm rot="2276268">
                  <a:off x="4834366" y="1593970"/>
                  <a:ext cx="1703728" cy="521689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" name="椭圆 27"/>
              <p:cNvSpPr/>
              <p:nvPr/>
            </p:nvSpPr>
            <p:spPr>
              <a:xfrm rot="2238758">
                <a:off x="6010615" y="1261324"/>
                <a:ext cx="1708706" cy="94581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3" name="椭圆 22"/>
          <p:cNvSpPr/>
          <p:nvPr/>
        </p:nvSpPr>
        <p:spPr>
          <a:xfrm>
            <a:off x="9182898" y="4151292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961120" y="3681116"/>
            <a:ext cx="2334185" cy="2572725"/>
            <a:chOff x="8795634" y="1442856"/>
            <a:chExt cx="2334185" cy="257272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468659"/>
                </p:ext>
              </p:extLst>
            </p:nvPr>
          </p:nvGraphicFramePr>
          <p:xfrm>
            <a:off x="10821844" y="2862429"/>
            <a:ext cx="307975" cy="364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3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821844" y="2862429"/>
                          <a:ext cx="307975" cy="364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组合 15"/>
            <p:cNvGrpSpPr/>
            <p:nvPr/>
          </p:nvGrpSpPr>
          <p:grpSpPr>
            <a:xfrm>
              <a:off x="8795634" y="1442856"/>
              <a:ext cx="2232584" cy="2572725"/>
              <a:chOff x="8795634" y="1442856"/>
              <a:chExt cx="2232584" cy="2572725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 flipV="1">
                <a:off x="8795634" y="2789382"/>
                <a:ext cx="2232584" cy="4794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V="1">
                <a:off x="9847541" y="1514766"/>
                <a:ext cx="7659" cy="250081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H="1">
                <a:off x="9090158" y="2809413"/>
                <a:ext cx="757383" cy="72043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8467005"/>
                  </p:ext>
                </p:extLst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4" name="Equation" r:id="rId18" imgW="164880" imgH="177480" progId="Equation.DSMT4">
                      <p:embed/>
                    </p:oleObj>
                  </mc:Choice>
                  <mc:Fallback>
                    <p:oleObj name="Equation" r:id="rId18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9099953"/>
                  </p:ext>
                </p:extLst>
              </p:nvPr>
            </p:nvGraphicFramePr>
            <p:xfrm>
              <a:off x="9048036" y="3452342"/>
              <a:ext cx="321238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5" name="Equation" r:id="rId20" imgW="139680" imgH="139680" progId="Equation.DSMT4">
                      <p:embed/>
                    </p:oleObj>
                  </mc:Choice>
                  <mc:Fallback>
                    <p:oleObj name="Equation" r:id="rId20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048036" y="3452342"/>
                            <a:ext cx="321238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6396976"/>
                  </p:ext>
                </p:extLst>
              </p:nvPr>
            </p:nvGraphicFramePr>
            <p:xfrm>
              <a:off x="9457259" y="1442856"/>
              <a:ext cx="260350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6" name="Equation" r:id="rId22" imgW="114120" imgH="139680" progId="Equation.DSMT4">
                      <p:embed/>
                    </p:oleObj>
                  </mc:Choice>
                  <mc:Fallback>
                    <p:oleObj name="Equation" r:id="rId22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457259" y="1442856"/>
                            <a:ext cx="260350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5" name="直接箭头连接符 34"/>
          <p:cNvCxnSpPr/>
          <p:nvPr/>
        </p:nvCxnSpPr>
        <p:spPr>
          <a:xfrm flipV="1">
            <a:off x="10400237" y="4029940"/>
            <a:ext cx="1165358" cy="7737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33419"/>
              </p:ext>
            </p:extLst>
          </p:nvPr>
        </p:nvGraphicFramePr>
        <p:xfrm>
          <a:off x="7701050" y="5200527"/>
          <a:ext cx="1755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24" imgW="1002960" imgH="228600" progId="Equation.DSMT4">
                  <p:embed/>
                </p:oleObj>
              </mc:Choice>
              <mc:Fallback>
                <p:oleObj name="Equation" r:id="rId2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01050" y="5200527"/>
                        <a:ext cx="17557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20867"/>
              </p:ext>
            </p:extLst>
          </p:nvPr>
        </p:nvGraphicFramePr>
        <p:xfrm>
          <a:off x="10282828" y="3416004"/>
          <a:ext cx="14001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" name="Equation" r:id="rId26" imgW="799920" imgH="190440" progId="Equation.DSMT4">
                  <p:embed/>
                </p:oleObj>
              </mc:Choice>
              <mc:Fallback>
                <p:oleObj name="Equation" r:id="rId26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82828" y="3416004"/>
                        <a:ext cx="14001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90243"/>
              </p:ext>
            </p:extLst>
          </p:nvPr>
        </p:nvGraphicFramePr>
        <p:xfrm>
          <a:off x="10302875" y="5913438"/>
          <a:ext cx="1422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" name="Equation" r:id="rId28" imgW="812520" imgH="203040" progId="Equation.DSMT4">
                  <p:embed/>
                </p:oleObj>
              </mc:Choice>
              <mc:Fallback>
                <p:oleObj name="Equation" r:id="rId28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02875" y="5913438"/>
                        <a:ext cx="14224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5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36496"/>
              </p:ext>
            </p:extLst>
          </p:nvPr>
        </p:nvGraphicFramePr>
        <p:xfrm>
          <a:off x="884109" y="615280"/>
          <a:ext cx="7575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3" imgW="3288960" imgH="228600" progId="Equation.DSMT4">
                  <p:embed/>
                </p:oleObj>
              </mc:Choice>
              <mc:Fallback>
                <p:oleObj name="Equation" r:id="rId3" imgW="328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109" y="615280"/>
                        <a:ext cx="75755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04332"/>
              </p:ext>
            </p:extLst>
          </p:nvPr>
        </p:nvGraphicFramePr>
        <p:xfrm>
          <a:off x="1468438" y="1030288"/>
          <a:ext cx="57626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8438" y="1030288"/>
                        <a:ext cx="576262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 rot="18222899">
            <a:off x="9107275" y="1697487"/>
            <a:ext cx="2102877" cy="860160"/>
            <a:chOff x="9003776" y="3563491"/>
            <a:chExt cx="2102877" cy="860160"/>
          </a:xfrm>
        </p:grpSpPr>
        <p:grpSp>
          <p:nvGrpSpPr>
            <p:cNvPr id="17" name="组合 16"/>
            <p:cNvGrpSpPr/>
            <p:nvPr/>
          </p:nvGrpSpPr>
          <p:grpSpPr>
            <a:xfrm rot="1230726">
              <a:off x="9003776" y="3645470"/>
              <a:ext cx="1856350" cy="778181"/>
              <a:chOff x="6030989" y="1269807"/>
              <a:chExt cx="1831708" cy="946716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6030989" y="1269807"/>
                <a:ext cx="1831708" cy="945810"/>
                <a:chOff x="4706386" y="1579236"/>
                <a:chExt cx="1831708" cy="945810"/>
              </a:xfrm>
            </p:grpSpPr>
            <p:sp>
              <p:nvSpPr>
                <p:cNvPr id="25" name="椭圆 24"/>
                <p:cNvSpPr/>
                <p:nvPr/>
              </p:nvSpPr>
              <p:spPr>
                <a:xfrm rot="2238758">
                  <a:off x="4706386" y="1579236"/>
                  <a:ext cx="1686010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 rot="2276268">
                  <a:off x="4834366" y="1593971"/>
                  <a:ext cx="1703728" cy="521688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椭圆 23"/>
              <p:cNvSpPr/>
              <p:nvPr/>
            </p:nvSpPr>
            <p:spPr>
              <a:xfrm rot="2238758">
                <a:off x="6033173" y="1270714"/>
                <a:ext cx="1683577" cy="94580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 rot="1230726">
              <a:off x="9526277" y="3563491"/>
              <a:ext cx="1580376" cy="427414"/>
              <a:chOff x="6010615" y="1261325"/>
              <a:chExt cx="1852082" cy="945812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6010615" y="1261325"/>
                <a:ext cx="1852082" cy="945810"/>
                <a:chOff x="4686012" y="1570754"/>
                <a:chExt cx="1852082" cy="945810"/>
              </a:xfrm>
            </p:grpSpPr>
            <p:sp>
              <p:nvSpPr>
                <p:cNvPr id="21" name="椭圆 20"/>
                <p:cNvSpPr/>
                <p:nvPr/>
              </p:nvSpPr>
              <p:spPr>
                <a:xfrm rot="2238758">
                  <a:off x="4686012" y="1570754"/>
                  <a:ext cx="1708706" cy="94581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 rot="2276268">
                  <a:off x="4834366" y="1593971"/>
                  <a:ext cx="1703728" cy="521688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chemeClr val="accent2">
                      <a:lumMod val="20000"/>
                      <a:lumOff val="80000"/>
                    </a:schemeClr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0" name="椭圆 19"/>
              <p:cNvSpPr/>
              <p:nvPr/>
            </p:nvSpPr>
            <p:spPr>
              <a:xfrm rot="2238758">
                <a:off x="6010615" y="1261326"/>
                <a:ext cx="1708706" cy="945811"/>
              </a:xfrm>
              <a:prstGeom prst="ellipse">
                <a:avLst/>
              </a:prstGeom>
              <a:solidFill>
                <a:srgbClr val="00FF00">
                  <a:alpha val="50000"/>
                </a:srgbClr>
              </a:solidFill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7" name="椭圆 26"/>
          <p:cNvSpPr/>
          <p:nvPr/>
        </p:nvSpPr>
        <p:spPr>
          <a:xfrm>
            <a:off x="9193132" y="1396859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9072608" y="615280"/>
            <a:ext cx="2258986" cy="2638508"/>
            <a:chOff x="8856003" y="1115798"/>
            <a:chExt cx="2258986" cy="2638508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55721"/>
                </p:ext>
              </p:extLst>
            </p:nvPr>
          </p:nvGraphicFramePr>
          <p:xfrm>
            <a:off x="10835589" y="2889036"/>
            <a:ext cx="2794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3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35589" y="2889036"/>
                          <a:ext cx="279400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8856003" y="1115798"/>
              <a:ext cx="2172215" cy="2638508"/>
              <a:chOff x="8856003" y="1115798"/>
              <a:chExt cx="2172215" cy="2638508"/>
            </a:xfrm>
          </p:grpSpPr>
          <p:cxnSp>
            <p:nvCxnSpPr>
              <p:cNvPr id="10" name="直接箭头连接符 9"/>
              <p:cNvCxnSpPr/>
              <p:nvPr/>
            </p:nvCxnSpPr>
            <p:spPr>
              <a:xfrm>
                <a:off x="8856003" y="2780795"/>
                <a:ext cx="2172215" cy="8587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9835509" y="1514767"/>
                <a:ext cx="19691" cy="2239539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>
                <a:off x="9099634" y="2781863"/>
                <a:ext cx="757383" cy="720436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5069823"/>
                  </p:ext>
                </p:extLst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4" name="Equation" r:id="rId9" imgW="164880" imgH="177480" progId="Equation.DSMT4">
                      <p:embed/>
                    </p:oleObj>
                  </mc:Choice>
                  <mc:Fallback>
                    <p:oleObj name="Equation" r:id="rId9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2776902"/>
                  </p:ext>
                </p:extLst>
              </p:nvPr>
            </p:nvGraphicFramePr>
            <p:xfrm>
              <a:off x="9062351" y="3452598"/>
              <a:ext cx="233782" cy="255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5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062351" y="3452598"/>
                            <a:ext cx="233782" cy="2553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3338182"/>
                  </p:ext>
                </p:extLst>
              </p:nvPr>
            </p:nvGraphicFramePr>
            <p:xfrm>
              <a:off x="9930714" y="1115798"/>
              <a:ext cx="325017" cy="275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6" name="Equation" r:id="rId13" imgW="164880" imgH="139680" progId="Equation.DSMT4">
                      <p:embed/>
                    </p:oleObj>
                  </mc:Choice>
                  <mc:Fallback>
                    <p:oleObj name="Equation" r:id="rId13" imgW="1648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930714" y="1115798"/>
                            <a:ext cx="325017" cy="2756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9958"/>
              </p:ext>
            </p:extLst>
          </p:nvPr>
        </p:nvGraphicFramePr>
        <p:xfrm>
          <a:off x="10747663" y="1302401"/>
          <a:ext cx="949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7" name="Equation" r:id="rId15" imgW="533160" imgH="431640" progId="Equation.DSMT4">
                  <p:embed/>
                </p:oleObj>
              </mc:Choice>
              <mc:Fallback>
                <p:oleObj name="Equation" r:id="rId15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47663" y="1302401"/>
                        <a:ext cx="9493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49421"/>
              </p:ext>
            </p:extLst>
          </p:nvPr>
        </p:nvGraphicFramePr>
        <p:xfrm>
          <a:off x="10158715" y="3133959"/>
          <a:ext cx="1778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8" name="Equation" r:id="rId17" imgW="1015920" imgH="203040" progId="Equation.DSMT4">
                  <p:embed/>
                </p:oleObj>
              </mc:Choice>
              <mc:Fallback>
                <p:oleObj name="Equation" r:id="rId1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58715" y="3133959"/>
                        <a:ext cx="17780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50441"/>
              </p:ext>
            </p:extLst>
          </p:nvPr>
        </p:nvGraphicFramePr>
        <p:xfrm>
          <a:off x="778580" y="1972369"/>
          <a:ext cx="4140473" cy="54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" name="Equation" r:id="rId19" imgW="1841400" imgH="241200" progId="Equation.DSMT4">
                  <p:embed/>
                </p:oleObj>
              </mc:Choice>
              <mc:Fallback>
                <p:oleObj name="Equation" r:id="rId19" imgW="1841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580" y="1972369"/>
                        <a:ext cx="4140473" cy="54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91381"/>
              </p:ext>
            </p:extLst>
          </p:nvPr>
        </p:nvGraphicFramePr>
        <p:xfrm>
          <a:off x="4905481" y="2016883"/>
          <a:ext cx="3810878" cy="47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" name="Equation" r:id="rId21" imgW="1638000" imgH="203040" progId="Equation.DSMT4">
                  <p:embed/>
                </p:oleObj>
              </mc:Choice>
              <mc:Fallback>
                <p:oleObj name="Equation" r:id="rId21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5481" y="2016883"/>
                        <a:ext cx="3810878" cy="472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43348"/>
              </p:ext>
            </p:extLst>
          </p:nvPr>
        </p:nvGraphicFramePr>
        <p:xfrm>
          <a:off x="1476123" y="2600930"/>
          <a:ext cx="2817787" cy="49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" name="Equation" r:id="rId23" imgW="1231560" imgH="215640" progId="Equation.DSMT4">
                  <p:embed/>
                </p:oleObj>
              </mc:Choice>
              <mc:Fallback>
                <p:oleObj name="Equation" r:id="rId23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76123" y="2600930"/>
                        <a:ext cx="2817787" cy="493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91461"/>
              </p:ext>
            </p:extLst>
          </p:nvPr>
        </p:nvGraphicFramePr>
        <p:xfrm>
          <a:off x="710749" y="3160895"/>
          <a:ext cx="3368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Equation" r:id="rId25" imgW="1498320" imgH="241200" progId="Equation.DSMT4">
                  <p:embed/>
                </p:oleObj>
              </mc:Choice>
              <mc:Fallback>
                <p:oleObj name="Equation" r:id="rId25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749" y="3160895"/>
                        <a:ext cx="33686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87031"/>
              </p:ext>
            </p:extLst>
          </p:nvPr>
        </p:nvGraphicFramePr>
        <p:xfrm>
          <a:off x="4146831" y="2948172"/>
          <a:ext cx="3380381" cy="99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27" imgW="1460160" imgH="431640" progId="Equation.DSMT4">
                  <p:embed/>
                </p:oleObj>
              </mc:Choice>
              <mc:Fallback>
                <p:oleObj name="Equation" r:id="rId27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46831" y="2948172"/>
                        <a:ext cx="3380381" cy="99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58102"/>
              </p:ext>
            </p:extLst>
          </p:nvPr>
        </p:nvGraphicFramePr>
        <p:xfrm>
          <a:off x="1756634" y="3749298"/>
          <a:ext cx="4855087" cy="94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Equation" r:id="rId29" imgW="2158920" imgH="419040" progId="Equation.DSMT4">
                  <p:embed/>
                </p:oleObj>
              </mc:Choice>
              <mc:Fallback>
                <p:oleObj name="Equation" r:id="rId29" imgW="2158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56634" y="3749298"/>
                        <a:ext cx="4855087" cy="942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710749" y="4376711"/>
            <a:ext cx="1133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5997"/>
              </p:ext>
            </p:extLst>
          </p:nvPr>
        </p:nvGraphicFramePr>
        <p:xfrm>
          <a:off x="1653971" y="4495806"/>
          <a:ext cx="4748204" cy="115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" name="Equation" r:id="rId31" imgW="1981080" imgH="482400" progId="Equation.DSMT4">
                  <p:embed/>
                </p:oleObj>
              </mc:Choice>
              <mc:Fallback>
                <p:oleObj name="Equation" r:id="rId31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53971" y="4495806"/>
                        <a:ext cx="4748204" cy="115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4178"/>
              </p:ext>
            </p:extLst>
          </p:nvPr>
        </p:nvGraphicFramePr>
        <p:xfrm>
          <a:off x="6272176" y="4495806"/>
          <a:ext cx="3824372" cy="98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" name="Equation" r:id="rId33" imgW="1815840" imgH="469800" progId="Equation.DSMT4">
                  <p:embed/>
                </p:oleObj>
              </mc:Choice>
              <mc:Fallback>
                <p:oleObj name="Equation" r:id="rId33" imgW="1815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72176" y="4495806"/>
                        <a:ext cx="3824372" cy="98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0642"/>
              </p:ext>
            </p:extLst>
          </p:nvPr>
        </p:nvGraphicFramePr>
        <p:xfrm>
          <a:off x="2395086" y="5485329"/>
          <a:ext cx="1970538" cy="109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" name="Equation" r:id="rId35" imgW="914400" imgH="507960" progId="Equation.DSMT4">
                  <p:embed/>
                </p:oleObj>
              </mc:Choice>
              <mc:Fallback>
                <p:oleObj name="Equation" r:id="rId35" imgW="91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95086" y="5485329"/>
                        <a:ext cx="1970538" cy="109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97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 rot="19433654">
            <a:off x="8999040" y="1513373"/>
            <a:ext cx="1868344" cy="958603"/>
            <a:chOff x="6010615" y="1261323"/>
            <a:chExt cx="1852082" cy="945812"/>
          </a:xfrm>
        </p:grpSpPr>
        <p:grpSp>
          <p:nvGrpSpPr>
            <p:cNvPr id="28" name="组合 27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23" name="椭圆 22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6" name="椭圆 25"/>
            <p:cNvSpPr/>
            <p:nvPr/>
          </p:nvSpPr>
          <p:spPr>
            <a:xfrm rot="2238758">
              <a:off x="6010615" y="1261325"/>
              <a:ext cx="1708706" cy="9458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椭圆 21"/>
          <p:cNvSpPr/>
          <p:nvPr/>
        </p:nvSpPr>
        <p:spPr>
          <a:xfrm>
            <a:off x="9022209" y="1123431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8760823" y="565667"/>
            <a:ext cx="2380971" cy="2471175"/>
            <a:chOff x="8748848" y="1300306"/>
            <a:chExt cx="2380971" cy="247117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426255"/>
                </p:ext>
              </p:extLst>
            </p:nvPr>
          </p:nvGraphicFramePr>
          <p:xfrm>
            <a:off x="10821844" y="2862429"/>
            <a:ext cx="307975" cy="364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21844" y="2862429"/>
                          <a:ext cx="307975" cy="364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20"/>
            <p:cNvGrpSpPr/>
            <p:nvPr/>
          </p:nvGrpSpPr>
          <p:grpSpPr>
            <a:xfrm>
              <a:off x="8748848" y="1300306"/>
              <a:ext cx="2279370" cy="2471175"/>
              <a:chOff x="8748848" y="1300306"/>
              <a:chExt cx="2279370" cy="2471175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 flipV="1">
                <a:off x="8748848" y="2789382"/>
                <a:ext cx="2279370" cy="30911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>
                <a:stCxn id="22" idx="4"/>
              </p:cNvCxnSpPr>
              <p:nvPr/>
            </p:nvCxnSpPr>
            <p:spPr>
              <a:xfrm flipH="1" flipV="1">
                <a:off x="9855200" y="1514766"/>
                <a:ext cx="14016" cy="211014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>
                <a:off x="9090158" y="2809413"/>
                <a:ext cx="757383" cy="72043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62374"/>
                  </p:ext>
                </p:extLst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" name="Equation" r:id="rId5" imgW="164880" imgH="177480" progId="Equation.DSMT4">
                      <p:embed/>
                    </p:oleObj>
                  </mc:Choice>
                  <mc:Fallback>
                    <p:oleObj name="Equation" r:id="rId5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041879"/>
                  </p:ext>
                </p:extLst>
              </p:nvPr>
            </p:nvGraphicFramePr>
            <p:xfrm>
              <a:off x="9048036" y="3452342"/>
              <a:ext cx="321238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" name="Equation" r:id="rId7" imgW="139680" imgH="139680" progId="Equation.DSMT4">
                      <p:embed/>
                    </p:oleObj>
                  </mc:Choice>
                  <mc:Fallback>
                    <p:oleObj name="Equation" r:id="rId7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048036" y="3452342"/>
                            <a:ext cx="321238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2444467"/>
                  </p:ext>
                </p:extLst>
              </p:nvPr>
            </p:nvGraphicFramePr>
            <p:xfrm>
              <a:off x="9970771" y="1300306"/>
              <a:ext cx="260350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" name="Equation" r:id="rId9" imgW="114120" imgH="139680" progId="Equation.DSMT4">
                      <p:embed/>
                    </p:oleObj>
                  </mc:Choice>
                  <mc:Fallback>
                    <p:oleObj name="Equation" r:id="rId9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970771" y="1300306"/>
                            <a:ext cx="260350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1" name="直接箭头连接符 30"/>
          <p:cNvCxnSpPr/>
          <p:nvPr/>
        </p:nvCxnSpPr>
        <p:spPr>
          <a:xfrm>
            <a:off x="9898898" y="2980009"/>
            <a:ext cx="19003" cy="59166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92480" y="684885"/>
            <a:ext cx="2709396" cy="523220"/>
          </a:xfrm>
          <a:prstGeom prst="rect">
            <a:avLst/>
          </a:prstGeom>
          <a:gradFill>
            <a:gsLst>
              <a:gs pos="0">
                <a:srgbClr val="FFFF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旋转变换的性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59568"/>
              </p:ext>
            </p:extLst>
          </p:nvPr>
        </p:nvGraphicFramePr>
        <p:xfrm>
          <a:off x="971550" y="1387280"/>
          <a:ext cx="6075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11" imgW="2463480" imgH="215640" progId="Equation.DSMT4">
                  <p:embed/>
                </p:oleObj>
              </mc:Choice>
              <mc:Fallback>
                <p:oleObj name="Equation" r:id="rId11" imgW="246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1387280"/>
                        <a:ext cx="60753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17245" y="135988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0596"/>
              </p:ext>
            </p:extLst>
          </p:nvPr>
        </p:nvGraphicFramePr>
        <p:xfrm>
          <a:off x="775462" y="3396630"/>
          <a:ext cx="60309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13" imgW="2463480" imgH="482400" progId="Equation.DSMT4">
                  <p:embed/>
                </p:oleObj>
              </mc:Choice>
              <mc:Fallback>
                <p:oleObj name="Equation" r:id="rId13" imgW="2463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5462" y="3396630"/>
                        <a:ext cx="6030913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78888"/>
              </p:ext>
            </p:extLst>
          </p:nvPr>
        </p:nvGraphicFramePr>
        <p:xfrm>
          <a:off x="792480" y="4691853"/>
          <a:ext cx="58737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Equation" r:id="rId15" imgW="2400120" imgH="482400" progId="Equation.DSMT4">
                  <p:embed/>
                </p:oleObj>
              </mc:Choice>
              <mc:Fallback>
                <p:oleObj name="Equation" r:id="rId15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2480" y="4691853"/>
                        <a:ext cx="587375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05090"/>
              </p:ext>
            </p:extLst>
          </p:nvPr>
        </p:nvGraphicFramePr>
        <p:xfrm>
          <a:off x="821894" y="2098268"/>
          <a:ext cx="59055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17" imgW="2412720" imgH="457200" progId="Equation.DSMT4">
                  <p:embed/>
                </p:oleObj>
              </mc:Choice>
              <mc:Fallback>
                <p:oleObj name="Equation" r:id="rId17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1894" y="2098268"/>
                        <a:ext cx="5905500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 rot="19506325">
            <a:off x="9089894" y="4595752"/>
            <a:ext cx="1868344" cy="958603"/>
            <a:chOff x="6010615" y="1261323"/>
            <a:chExt cx="1852082" cy="945812"/>
          </a:xfrm>
        </p:grpSpPr>
        <p:grpSp>
          <p:nvGrpSpPr>
            <p:cNvPr id="43" name="组合 42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45" name="椭圆 44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4" name="椭圆 43"/>
            <p:cNvSpPr/>
            <p:nvPr/>
          </p:nvSpPr>
          <p:spPr>
            <a:xfrm rot="2238758">
              <a:off x="6010615" y="1261325"/>
              <a:ext cx="1708706" cy="945810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椭圆 40"/>
          <p:cNvSpPr/>
          <p:nvPr/>
        </p:nvSpPr>
        <p:spPr>
          <a:xfrm>
            <a:off x="9088247" y="4228813"/>
            <a:ext cx="1717964" cy="1766836"/>
          </a:xfrm>
          <a:prstGeom prst="ellipse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8891451" y="3666779"/>
            <a:ext cx="2302012" cy="2488414"/>
            <a:chOff x="8813438" y="1343930"/>
            <a:chExt cx="2302012" cy="2488414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077151"/>
                </p:ext>
              </p:extLst>
            </p:nvPr>
          </p:nvGraphicFramePr>
          <p:xfrm>
            <a:off x="10836050" y="2890501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36050" y="2890501"/>
                          <a:ext cx="2794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8813438" y="1343930"/>
              <a:ext cx="2214780" cy="2488414"/>
              <a:chOff x="8813438" y="1343930"/>
              <a:chExt cx="2214780" cy="2488414"/>
            </a:xfrm>
          </p:grpSpPr>
          <p:cxnSp>
            <p:nvCxnSpPr>
              <p:cNvPr id="35" name="直接箭头连接符 34"/>
              <p:cNvCxnSpPr/>
              <p:nvPr/>
            </p:nvCxnSpPr>
            <p:spPr>
              <a:xfrm flipV="1">
                <a:off x="8813438" y="2789382"/>
                <a:ext cx="2214780" cy="43525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>
                <a:stCxn id="41" idx="4"/>
              </p:cNvCxnSpPr>
              <p:nvPr/>
            </p:nvCxnSpPr>
            <p:spPr>
              <a:xfrm flipH="1" flipV="1">
                <a:off x="9855200" y="1514766"/>
                <a:ext cx="14016" cy="2158034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/>
              <p:cNvCxnSpPr/>
              <p:nvPr/>
            </p:nvCxnSpPr>
            <p:spPr>
              <a:xfrm flipH="1">
                <a:off x="9090158" y="2809413"/>
                <a:ext cx="757383" cy="720436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029373"/>
                  </p:ext>
                </p:extLst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" name="Equation" r:id="rId21" imgW="164880" imgH="177480" progId="Equation.DSMT4">
                      <p:embed/>
                    </p:oleObj>
                  </mc:Choice>
                  <mc:Fallback>
                    <p:oleObj name="Equation" r:id="rId21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3250882"/>
                  </p:ext>
                </p:extLst>
              </p:nvPr>
            </p:nvGraphicFramePr>
            <p:xfrm>
              <a:off x="8996247" y="3513256"/>
              <a:ext cx="292100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" name="Equation" r:id="rId22" imgW="126720" imgH="139680" progId="Equation.DSMT4">
                      <p:embed/>
                    </p:oleObj>
                  </mc:Choice>
                  <mc:Fallback>
                    <p:oleObj name="Equation" r:id="rId22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996247" y="3513256"/>
                            <a:ext cx="292100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9596115"/>
                  </p:ext>
                </p:extLst>
              </p:nvPr>
            </p:nvGraphicFramePr>
            <p:xfrm>
              <a:off x="9915462" y="1343930"/>
              <a:ext cx="376237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3" name="Equation" r:id="rId24" imgW="164880" imgH="139680" progId="Equation.DSMT4">
                      <p:embed/>
                    </p:oleObj>
                  </mc:Choice>
                  <mc:Fallback>
                    <p:oleObj name="Equation" r:id="rId24" imgW="1648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9915462" y="1343930"/>
                            <a:ext cx="376237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167577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7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 rot="1230726">
            <a:off x="9115336" y="1415041"/>
            <a:ext cx="1868344" cy="958603"/>
            <a:chOff x="6010615" y="1261323"/>
            <a:chExt cx="1852082" cy="945812"/>
          </a:xfrm>
        </p:grpSpPr>
        <p:grpSp>
          <p:nvGrpSpPr>
            <p:cNvPr id="28" name="组合 27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23" name="椭圆 22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6" name="椭圆 25"/>
            <p:cNvSpPr/>
            <p:nvPr/>
          </p:nvSpPr>
          <p:spPr>
            <a:xfrm rot="2238758">
              <a:off x="6010615" y="1261325"/>
              <a:ext cx="1708706" cy="9458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椭圆 21"/>
          <p:cNvSpPr/>
          <p:nvPr/>
        </p:nvSpPr>
        <p:spPr>
          <a:xfrm>
            <a:off x="9126325" y="985168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8976675" y="455818"/>
            <a:ext cx="2297480" cy="2545300"/>
            <a:chOff x="8832339" y="1384432"/>
            <a:chExt cx="2297480" cy="2545300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10821844" y="2862429"/>
            <a:ext cx="307975" cy="364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4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21844" y="2862429"/>
                          <a:ext cx="307975" cy="364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20"/>
            <p:cNvGrpSpPr/>
            <p:nvPr/>
          </p:nvGrpSpPr>
          <p:grpSpPr>
            <a:xfrm>
              <a:off x="8832339" y="1384432"/>
              <a:ext cx="2195879" cy="2545300"/>
              <a:chOff x="8832339" y="1384432"/>
              <a:chExt cx="2195879" cy="2545300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8832339" y="2768271"/>
                <a:ext cx="2195879" cy="21111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9847541" y="1514766"/>
                <a:ext cx="7659" cy="241496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>
                <a:off x="9080056" y="2797200"/>
                <a:ext cx="757383" cy="72043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95" name="Equation" r:id="rId5" imgW="164880" imgH="177480" progId="Equation.DSMT4">
                      <p:embed/>
                    </p:oleObj>
                  </mc:Choice>
                  <mc:Fallback>
                    <p:oleObj name="Equation" r:id="rId5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048036" y="3452342"/>
              <a:ext cx="321238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96" name="Equation" r:id="rId7" imgW="139680" imgH="139680" progId="Equation.DSMT4">
                      <p:embed/>
                    </p:oleObj>
                  </mc:Choice>
                  <mc:Fallback>
                    <p:oleObj name="Equation" r:id="rId7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048036" y="3452342"/>
                            <a:ext cx="321238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5624358"/>
                  </p:ext>
                </p:extLst>
              </p:nvPr>
            </p:nvGraphicFramePr>
            <p:xfrm>
              <a:off x="9500100" y="1384432"/>
              <a:ext cx="260350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97" name="Equation" r:id="rId9" imgW="114120" imgH="139680" progId="Equation.DSMT4">
                      <p:embed/>
                    </p:oleObj>
                  </mc:Choice>
                  <mc:Fallback>
                    <p:oleObj name="Equation" r:id="rId9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500100" y="1384432"/>
                            <a:ext cx="260350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1" name="直接箭头连接符 30"/>
          <p:cNvCxnSpPr/>
          <p:nvPr/>
        </p:nvCxnSpPr>
        <p:spPr>
          <a:xfrm flipV="1">
            <a:off x="10018708" y="1093810"/>
            <a:ext cx="1274619" cy="7556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92480" y="322218"/>
            <a:ext cx="2709396" cy="523220"/>
          </a:xfrm>
          <a:prstGeom prst="rect">
            <a:avLst/>
          </a:prstGeom>
          <a:gradFill>
            <a:gsLst>
              <a:gs pos="0">
                <a:srgbClr val="FFFF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旋转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变换的性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6320"/>
              </p:ext>
            </p:extLst>
          </p:nvPr>
        </p:nvGraphicFramePr>
        <p:xfrm>
          <a:off x="992188" y="1512888"/>
          <a:ext cx="5684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188" y="1512888"/>
                        <a:ext cx="5684837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80397"/>
              </p:ext>
            </p:extLst>
          </p:nvPr>
        </p:nvGraphicFramePr>
        <p:xfrm>
          <a:off x="971550" y="2811463"/>
          <a:ext cx="80803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" name="Equation" r:id="rId13" imgW="3301920" imgH="482400" progId="Equation.DSMT4">
                  <p:embed/>
                </p:oleObj>
              </mc:Choice>
              <mc:Fallback>
                <p:oleObj name="Equation" r:id="rId13" imgW="3301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2811463"/>
                        <a:ext cx="80803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 rot="20348868">
            <a:off x="9169904" y="4581482"/>
            <a:ext cx="1868344" cy="1040572"/>
            <a:chOff x="6010615" y="1261323"/>
            <a:chExt cx="1852082" cy="945812"/>
          </a:xfrm>
        </p:grpSpPr>
        <p:grpSp>
          <p:nvGrpSpPr>
            <p:cNvPr id="42" name="组合 41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44" name="椭圆 43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3" name="椭圆 42"/>
            <p:cNvSpPr/>
            <p:nvPr/>
          </p:nvSpPr>
          <p:spPr>
            <a:xfrm rot="2238758">
              <a:off x="6010615" y="1261325"/>
              <a:ext cx="1708706" cy="945810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椭圆 39"/>
          <p:cNvSpPr/>
          <p:nvPr/>
        </p:nvSpPr>
        <p:spPr>
          <a:xfrm>
            <a:off x="9182867" y="4242305"/>
            <a:ext cx="1717964" cy="1766836"/>
          </a:xfrm>
          <a:prstGeom prst="ellipse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9045890" y="3737631"/>
            <a:ext cx="2247437" cy="2351087"/>
            <a:chOff x="8867583" y="1420244"/>
            <a:chExt cx="2247437" cy="2351087"/>
          </a:xfrm>
        </p:grpSpPr>
        <p:grpSp>
          <p:nvGrpSpPr>
            <p:cNvPr id="33" name="组合 32"/>
            <p:cNvGrpSpPr/>
            <p:nvPr/>
          </p:nvGrpSpPr>
          <p:grpSpPr>
            <a:xfrm>
              <a:off x="8867583" y="1420244"/>
              <a:ext cx="2160635" cy="2351087"/>
              <a:chOff x="8867583" y="1420244"/>
              <a:chExt cx="2160635" cy="2351087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 flipV="1">
                <a:off x="8867583" y="2789382"/>
                <a:ext cx="2160635" cy="23833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V="1">
                <a:off x="9846210" y="1514766"/>
                <a:ext cx="8990" cy="2256565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 flipH="1">
                <a:off x="9090158" y="2809413"/>
                <a:ext cx="757383" cy="720436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00" name="Equation" r:id="rId15" imgW="164880" imgH="177480" progId="Equation.DSMT4">
                      <p:embed/>
                    </p:oleObj>
                  </mc:Choice>
                  <mc:Fallback>
                    <p:oleObj name="Equation" r:id="rId15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705038"/>
                  </p:ext>
                </p:extLst>
              </p:nvPr>
            </p:nvGraphicFramePr>
            <p:xfrm>
              <a:off x="9062383" y="3452244"/>
              <a:ext cx="292100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01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062383" y="3452244"/>
                            <a:ext cx="292100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9533775"/>
                  </p:ext>
                </p:extLst>
              </p:nvPr>
            </p:nvGraphicFramePr>
            <p:xfrm>
              <a:off x="9340195" y="1420244"/>
              <a:ext cx="376238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02" name="Equation" r:id="rId18" imgW="164880" imgH="139680" progId="Equation.DSMT4">
                      <p:embed/>
                    </p:oleObj>
                  </mc:Choice>
                  <mc:Fallback>
                    <p:oleObj name="Equation" r:id="rId18" imgW="1648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340195" y="1420244"/>
                            <a:ext cx="376238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87208"/>
                </p:ext>
              </p:extLst>
            </p:nvPr>
          </p:nvGraphicFramePr>
          <p:xfrm>
            <a:off x="10835620" y="2890269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3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835620" y="2890269"/>
                          <a:ext cx="2794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箭头连接符 45"/>
          <p:cNvCxnSpPr/>
          <p:nvPr/>
        </p:nvCxnSpPr>
        <p:spPr>
          <a:xfrm flipV="1">
            <a:off x="10043838" y="3921690"/>
            <a:ext cx="429481" cy="120403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00679"/>
              </p:ext>
            </p:extLst>
          </p:nvPr>
        </p:nvGraphicFramePr>
        <p:xfrm>
          <a:off x="10484889" y="645419"/>
          <a:ext cx="1433225" cy="39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Equation" r:id="rId22" imgW="736560" imgH="203040" progId="Equation.DSMT4">
                  <p:embed/>
                </p:oleObj>
              </mc:Choice>
              <mc:Fallback>
                <p:oleObj name="Equation" r:id="rId22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84889" y="645419"/>
                        <a:ext cx="1433225" cy="395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67526"/>
              </p:ext>
            </p:extLst>
          </p:nvPr>
        </p:nvGraphicFramePr>
        <p:xfrm>
          <a:off x="10496246" y="3629280"/>
          <a:ext cx="16557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Equation" r:id="rId24" imgW="850680" imgH="203040" progId="Equation.DSMT4">
                  <p:embed/>
                </p:oleObj>
              </mc:Choice>
              <mc:Fallback>
                <p:oleObj name="Equation" r:id="rId24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96246" y="3629280"/>
                        <a:ext cx="165576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/>
          <p:nvPr/>
        </p:nvCxnSpPr>
        <p:spPr>
          <a:xfrm flipH="1">
            <a:off x="10035675" y="3120974"/>
            <a:ext cx="1" cy="5797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9386740" y="1619463"/>
            <a:ext cx="209278" cy="567638"/>
            <a:chOff x="9386740" y="1619463"/>
            <a:chExt cx="209278" cy="567638"/>
          </a:xfrm>
        </p:grpSpPr>
        <p:cxnSp>
          <p:nvCxnSpPr>
            <p:cNvPr id="51" name="直接箭头连接符 50"/>
            <p:cNvCxnSpPr/>
            <p:nvPr/>
          </p:nvCxnSpPr>
          <p:spPr>
            <a:xfrm>
              <a:off x="9386740" y="1619463"/>
              <a:ext cx="0" cy="12183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9531146" y="2067243"/>
              <a:ext cx="64872" cy="11985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组合 65"/>
          <p:cNvGrpSpPr/>
          <p:nvPr/>
        </p:nvGrpSpPr>
        <p:grpSpPr>
          <a:xfrm>
            <a:off x="9417486" y="5386863"/>
            <a:ext cx="782832" cy="307340"/>
            <a:chOff x="9417486" y="5386863"/>
            <a:chExt cx="782832" cy="307340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9417486" y="5386863"/>
              <a:ext cx="131333" cy="757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>
            <a:xfrm>
              <a:off x="10050513" y="5657322"/>
              <a:ext cx="149805" cy="3688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33751"/>
              </p:ext>
            </p:extLst>
          </p:nvPr>
        </p:nvGraphicFramePr>
        <p:xfrm>
          <a:off x="912764" y="4235451"/>
          <a:ext cx="6816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Equation" r:id="rId26" imgW="2768400" imgH="215640" progId="Equation.DSMT4">
                  <p:embed/>
                </p:oleObj>
              </mc:Choice>
              <mc:Fallback>
                <p:oleObj name="Equation" r:id="rId26" imgW="276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2764" y="4235451"/>
                        <a:ext cx="68167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8311"/>
              </p:ext>
            </p:extLst>
          </p:nvPr>
        </p:nvGraphicFramePr>
        <p:xfrm>
          <a:off x="1361133" y="4858368"/>
          <a:ext cx="6101849" cy="62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Equation" r:id="rId28" imgW="2489040" imgH="253800" progId="Equation.DSMT4">
                  <p:embed/>
                </p:oleObj>
              </mc:Choice>
              <mc:Fallback>
                <p:oleObj name="Equation" r:id="rId28" imgW="248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61133" y="4858368"/>
                        <a:ext cx="6101849" cy="62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02599"/>
              </p:ext>
            </p:extLst>
          </p:nvPr>
        </p:nvGraphicFramePr>
        <p:xfrm>
          <a:off x="1356905" y="5581329"/>
          <a:ext cx="64420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Equation" r:id="rId30" imgW="2616120" imgH="215640" progId="Equation.DSMT4">
                  <p:embed/>
                </p:oleObj>
              </mc:Choice>
              <mc:Fallback>
                <p:oleObj name="Equation" r:id="rId30" imgW="2616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56905" y="5581329"/>
                        <a:ext cx="64420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56949"/>
              </p:ext>
            </p:extLst>
          </p:nvPr>
        </p:nvGraphicFramePr>
        <p:xfrm>
          <a:off x="7883048" y="4354190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9" name="BMP 图象" r:id="rId32" imgW="1028844" imgH="1257476" progId="Paint.Picture">
                  <p:embed/>
                </p:oleObj>
              </mc:Choice>
              <mc:Fallback>
                <p:oleObj name="BMP 图象" r:id="rId32" imgW="1028844" imgH="1257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048" y="4354190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07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948873" y="52758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曲线积分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359565" y="412809"/>
          <a:ext cx="6022108" cy="75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3" imgW="2438280" imgH="304560" progId="Equation.DSMT4">
                  <p:embed/>
                </p:oleObj>
              </mc:Choice>
              <mc:Fallback>
                <p:oleObj name="Equation" r:id="rId3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9565" y="412809"/>
                        <a:ext cx="6022108" cy="752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99138" y="1268664"/>
          <a:ext cx="9769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5" imgW="4254480" imgH="228600" progId="Equation.DSMT4">
                  <p:embed/>
                </p:oleObj>
              </mc:Choice>
              <mc:Fallback>
                <p:oleObj name="Equation" r:id="rId5" imgW="4254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9138" y="1268664"/>
                        <a:ext cx="976947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999138" y="1921230"/>
          <a:ext cx="5217391" cy="52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7" imgW="2158920" imgH="215640" progId="Equation.DSMT4">
                  <p:embed/>
                </p:oleObj>
              </mc:Choice>
              <mc:Fallback>
                <p:oleObj name="Equation" r:id="rId7" imgW="2158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9138" y="1921230"/>
                        <a:ext cx="5217391" cy="52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99138" y="50799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128098" y="273857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2507695" y="2442969"/>
          <a:ext cx="7029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9" imgW="2882880" imgH="457200" progId="Equation.DSMT4">
                  <p:embed/>
                </p:oleObj>
              </mc:Choice>
              <mc:Fallback>
                <p:oleObj name="Equation" r:id="rId9" imgW="2882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7695" y="2442969"/>
                        <a:ext cx="702945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1128098" y="3760453"/>
          <a:ext cx="101768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1" imgW="4292280" imgH="457200" progId="Equation.DSMT4">
                  <p:embed/>
                </p:oleObj>
              </mc:Choice>
              <mc:Fallback>
                <p:oleObj name="Equation" r:id="rId11" imgW="429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8098" y="3760453"/>
                        <a:ext cx="10176862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1128098" y="4922207"/>
          <a:ext cx="9262673" cy="10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3" imgW="3860640" imgH="431640" progId="Equation.DSMT4">
                  <p:embed/>
                </p:oleObj>
              </mc:Choice>
              <mc:Fallback>
                <p:oleObj name="Equation" r:id="rId13" imgW="386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8098" y="4922207"/>
                        <a:ext cx="9262673" cy="10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2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53429" y="788099"/>
          <a:ext cx="7249968" cy="53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3" imgW="2920680" imgH="215640" progId="Equation.DSMT4">
                  <p:embed/>
                </p:oleObj>
              </mc:Choice>
              <mc:Fallback>
                <p:oleObj name="Equation" r:id="rId3" imgW="292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429" y="788099"/>
                        <a:ext cx="7249968" cy="535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53429" y="1499177"/>
          <a:ext cx="6735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5" imgW="3162240" imgH="228600" progId="Equation.DSMT4">
                  <p:embed/>
                </p:oleObj>
              </mc:Choice>
              <mc:Fallback>
                <p:oleObj name="Equation" r:id="rId5" imgW="3162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429" y="1499177"/>
                        <a:ext cx="67359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93194" y="2230526"/>
          <a:ext cx="3475820" cy="51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Equation" r:id="rId7" imgW="1752480" imgH="215640" progId="Equation.DSMT4">
                  <p:embed/>
                </p:oleObj>
              </mc:Choice>
              <mc:Fallback>
                <p:oleObj name="Equation" r:id="rId7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194" y="2230526"/>
                        <a:ext cx="3475820" cy="51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360774" y="2244820"/>
          <a:ext cx="3198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0774" y="2244820"/>
                        <a:ext cx="31988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536256" y="2992077"/>
          <a:ext cx="528901" cy="52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256" y="2992077"/>
                        <a:ext cx="528901" cy="52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93194" y="3695050"/>
          <a:ext cx="5385187" cy="47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13" imgW="2323800" imgH="203040" progId="Equation.DSMT4">
                  <p:embed/>
                </p:oleObj>
              </mc:Choice>
              <mc:Fallback>
                <p:oleObj name="Equation" r:id="rId13" imgW="232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194" y="3695050"/>
                        <a:ext cx="5385187" cy="470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24044" y="4393860"/>
          <a:ext cx="3011285" cy="52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15" imgW="1231560" imgH="215640" progId="Equation.DSMT4">
                  <p:embed/>
                </p:oleObj>
              </mc:Choice>
              <mc:Fallback>
                <p:oleObj name="Equation" r:id="rId15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044" y="4393860"/>
                        <a:ext cx="3011285" cy="52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76367" y="4921611"/>
          <a:ext cx="800544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17" imgW="3708360" imgH="431640" progId="Equation.DSMT4">
                  <p:embed/>
                </p:oleObj>
              </mc:Choice>
              <mc:Fallback>
                <p:oleObj name="Equation" r:id="rId17" imgW="3708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367" y="4921611"/>
                        <a:ext cx="800544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24044" y="3002921"/>
          <a:ext cx="56848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19" imgW="2323800" imgH="228600" progId="Equation.DSMT4">
                  <p:embed/>
                </p:oleObj>
              </mc:Choice>
              <mc:Fallback>
                <p:oleObj name="Equation" r:id="rId19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4044" y="3002921"/>
                        <a:ext cx="568483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 rot="1230726">
            <a:off x="9086911" y="1019003"/>
            <a:ext cx="1868344" cy="958603"/>
            <a:chOff x="6010615" y="1261323"/>
            <a:chExt cx="1852082" cy="945812"/>
          </a:xfrm>
        </p:grpSpPr>
        <p:grpSp>
          <p:nvGrpSpPr>
            <p:cNvPr id="25" name="组合 24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27" name="椭圆 26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6" name="椭圆 25"/>
            <p:cNvSpPr/>
            <p:nvPr/>
          </p:nvSpPr>
          <p:spPr>
            <a:xfrm rot="2238758">
              <a:off x="6010615" y="1261325"/>
              <a:ext cx="1708706" cy="9458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874403" y="36979"/>
            <a:ext cx="2421126" cy="2612938"/>
            <a:chOff x="9067619" y="2239583"/>
            <a:chExt cx="2421126" cy="2612938"/>
          </a:xfrm>
        </p:grpSpPr>
        <p:grpSp>
          <p:nvGrpSpPr>
            <p:cNvPr id="15" name="组合 14"/>
            <p:cNvGrpSpPr/>
            <p:nvPr/>
          </p:nvGrpSpPr>
          <p:grpSpPr>
            <a:xfrm>
              <a:off x="9067619" y="2239583"/>
              <a:ext cx="2293108" cy="2612938"/>
              <a:chOff x="8735110" y="1307778"/>
              <a:chExt cx="2293108" cy="2612938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 flipV="1">
                <a:off x="8848436" y="2789382"/>
                <a:ext cx="2179782" cy="1345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H="1" flipV="1">
                <a:off x="9855200" y="1307778"/>
                <a:ext cx="23107" cy="261293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H="1">
                <a:off x="8964901" y="2819403"/>
                <a:ext cx="881807" cy="87774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41" name="Equation" r:id="rId21" imgW="164880" imgH="177480" progId="Equation.DSMT4">
                      <p:embed/>
                    </p:oleObj>
                  </mc:Choice>
                  <mc:Fallback>
                    <p:oleObj name="Equation" r:id="rId21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735110" y="3264837"/>
              <a:ext cx="321238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42" name="Equation" r:id="rId23" imgW="139680" imgH="139680" progId="Equation.DSMT4">
                      <p:embed/>
                    </p:oleObj>
                  </mc:Choice>
                  <mc:Fallback>
                    <p:oleObj name="Equation" r:id="rId23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735110" y="3264837"/>
                            <a:ext cx="321238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75570" y="1307778"/>
              <a:ext cx="260350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43" name="Equation" r:id="rId25" imgW="114120" imgH="139680" progId="Equation.DSMT4">
                      <p:embed/>
                    </p:oleObj>
                  </mc:Choice>
                  <mc:Fallback>
                    <p:oleObj name="Equation" r:id="rId25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875570" y="1307778"/>
                            <a:ext cx="260350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>
              <p:extLst/>
            </p:nvPr>
          </p:nvGraphicFramePr>
          <p:xfrm>
            <a:off x="11180770" y="3825374"/>
            <a:ext cx="307975" cy="364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4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180770" y="3825374"/>
                          <a:ext cx="307975" cy="364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椭圆 22"/>
          <p:cNvSpPr/>
          <p:nvPr/>
        </p:nvSpPr>
        <p:spPr>
          <a:xfrm>
            <a:off x="9118129" y="575805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10029520" y="660650"/>
            <a:ext cx="1196255" cy="85351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10026753" y="1532038"/>
            <a:ext cx="751211" cy="1123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 flipV="1">
            <a:off x="8751000" y="1254759"/>
            <a:ext cx="1245401" cy="2578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1080278" y="640771"/>
            <a:ext cx="397163" cy="4630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0609573" y="2220271"/>
            <a:ext cx="397163" cy="4630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8545649" y="1259831"/>
            <a:ext cx="397163" cy="4630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8162876" y="368174"/>
          <a:ext cx="1588655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Equation" r:id="rId29" imgW="812520" imgH="203040" progId="Equation.DSMT4">
                  <p:embed/>
                </p:oleObj>
              </mc:Choice>
              <mc:Fallback>
                <p:oleObj name="Equation" r:id="rId29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162876" y="368174"/>
                        <a:ext cx="1588655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8176705" y="2497232"/>
          <a:ext cx="1981527" cy="42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31" imgW="1066680" imgH="228600" progId="Equation.DSMT4">
                  <p:embed/>
                </p:oleObj>
              </mc:Choice>
              <mc:Fallback>
                <p:oleObj name="Equation" r:id="rId31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76705" y="2497232"/>
                        <a:ext cx="1981527" cy="42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 rot="19591998">
            <a:off x="9150463" y="3638683"/>
            <a:ext cx="1868345" cy="1040572"/>
            <a:chOff x="6010614" y="1261323"/>
            <a:chExt cx="1852083" cy="945812"/>
          </a:xfrm>
        </p:grpSpPr>
        <p:grpSp>
          <p:nvGrpSpPr>
            <p:cNvPr id="49" name="组合 48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51" name="椭圆 50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0" name="椭圆 49"/>
            <p:cNvSpPr/>
            <p:nvPr/>
          </p:nvSpPr>
          <p:spPr>
            <a:xfrm rot="2238758">
              <a:off x="6010614" y="1261325"/>
              <a:ext cx="1708706" cy="945810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3" name="椭圆 52"/>
          <p:cNvSpPr/>
          <p:nvPr/>
        </p:nvSpPr>
        <p:spPr>
          <a:xfrm>
            <a:off x="9173534" y="3301247"/>
            <a:ext cx="1717964" cy="1766836"/>
          </a:xfrm>
          <a:prstGeom prst="ellipse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8959716" y="2920950"/>
            <a:ext cx="2292370" cy="2286707"/>
            <a:chOff x="8822650" y="1484624"/>
            <a:chExt cx="2292370" cy="2286707"/>
          </a:xfrm>
        </p:grpSpPr>
        <p:grpSp>
          <p:nvGrpSpPr>
            <p:cNvPr id="40" name="组合 39"/>
            <p:cNvGrpSpPr/>
            <p:nvPr/>
          </p:nvGrpSpPr>
          <p:grpSpPr>
            <a:xfrm>
              <a:off x="8822650" y="1484624"/>
              <a:ext cx="2205568" cy="2286707"/>
              <a:chOff x="8822650" y="1484624"/>
              <a:chExt cx="2205568" cy="2286707"/>
            </a:xfrm>
          </p:grpSpPr>
          <p:cxnSp>
            <p:nvCxnSpPr>
              <p:cNvPr id="42" name="直接箭头连接符 41"/>
              <p:cNvCxnSpPr/>
              <p:nvPr/>
            </p:nvCxnSpPr>
            <p:spPr>
              <a:xfrm flipV="1">
                <a:off x="8867583" y="2789382"/>
                <a:ext cx="2160635" cy="23833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/>
              <p:cNvCxnSpPr/>
              <p:nvPr/>
            </p:nvCxnSpPr>
            <p:spPr>
              <a:xfrm flipV="1">
                <a:off x="9846210" y="1514766"/>
                <a:ext cx="8990" cy="2256565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/>
              <p:cNvCxnSpPr/>
              <p:nvPr/>
            </p:nvCxnSpPr>
            <p:spPr>
              <a:xfrm flipH="1">
                <a:off x="9090158" y="2809413"/>
                <a:ext cx="757383" cy="720436"/>
              </a:xfrm>
              <a:prstGeom prst="straightConnector1">
                <a:avLst/>
              </a:prstGeom>
              <a:ln w="158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47" name="Equation" r:id="rId33" imgW="164880" imgH="177480" progId="Equation.DSMT4">
                      <p:embed/>
                    </p:oleObj>
                  </mc:Choice>
                  <mc:Fallback>
                    <p:oleObj name="Equation" r:id="rId33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822650" y="3271637"/>
              <a:ext cx="292100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48" name="Equation" r:id="rId34" imgW="126720" imgH="139680" progId="Equation.DSMT4">
                      <p:embed/>
                    </p:oleObj>
                  </mc:Choice>
                  <mc:Fallback>
                    <p:oleObj name="Equation" r:id="rId34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8822650" y="3271637"/>
                            <a:ext cx="292100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59384" y="1484624"/>
              <a:ext cx="376238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49" name="Equation" r:id="rId36" imgW="164880" imgH="139680" progId="Equation.DSMT4">
                      <p:embed/>
                    </p:oleObj>
                  </mc:Choice>
                  <mc:Fallback>
                    <p:oleObj name="Equation" r:id="rId36" imgW="1648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9959384" y="1484624"/>
                            <a:ext cx="376238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对象 40"/>
            <p:cNvGraphicFramePr>
              <a:graphicFrameLocks noChangeAspect="1"/>
            </p:cNvGraphicFramePr>
            <p:nvPr>
              <p:extLst/>
            </p:nvPr>
          </p:nvGraphicFramePr>
          <p:xfrm>
            <a:off x="10835620" y="2890269"/>
            <a:ext cx="279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0" name="Equation" r:id="rId38" imgW="126720" imgH="139680" progId="Equation.DSMT4">
                    <p:embed/>
                  </p:oleObj>
                </mc:Choice>
                <mc:Fallback>
                  <p:oleObj name="Equation" r:id="rId38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0835620" y="2890269"/>
                          <a:ext cx="2794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9831459" y="5090710"/>
          <a:ext cx="2003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40" imgW="1079280" imgH="203040" progId="Equation.DSMT4">
                  <p:embed/>
                </p:oleObj>
              </mc:Choice>
              <mc:Fallback>
                <p:oleObj name="Equation" r:id="rId40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831459" y="5090710"/>
                        <a:ext cx="20034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9568381" y="3860680"/>
          <a:ext cx="7699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2" name="Equation" r:id="rId42" imgW="393480" imgH="177480" progId="Equation.DSMT4">
                  <p:embed/>
                </p:oleObj>
              </mc:Choice>
              <mc:Fallback>
                <p:oleObj name="Equation" r:id="rId42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568381" y="3860680"/>
                        <a:ext cx="7699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9357324" y="1230412"/>
            <a:ext cx="209278" cy="567638"/>
            <a:chOff x="9386740" y="1619463"/>
            <a:chExt cx="209278" cy="567638"/>
          </a:xfrm>
        </p:grpSpPr>
        <p:cxnSp>
          <p:nvCxnSpPr>
            <p:cNvPr id="57" name="直接箭头连接符 56"/>
            <p:cNvCxnSpPr/>
            <p:nvPr/>
          </p:nvCxnSpPr>
          <p:spPr>
            <a:xfrm>
              <a:off x="9386740" y="1619463"/>
              <a:ext cx="0" cy="12183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>
              <a:off x="9531146" y="2067243"/>
              <a:ext cx="64872" cy="11985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/>
          <p:cNvGrpSpPr/>
          <p:nvPr/>
        </p:nvGrpSpPr>
        <p:grpSpPr>
          <a:xfrm rot="21153968">
            <a:off x="9384333" y="4470033"/>
            <a:ext cx="782832" cy="307340"/>
            <a:chOff x="9417486" y="5386863"/>
            <a:chExt cx="782832" cy="307340"/>
          </a:xfrm>
        </p:grpSpPr>
        <p:cxnSp>
          <p:nvCxnSpPr>
            <p:cNvPr id="60" name="直接箭头连接符 59"/>
            <p:cNvCxnSpPr/>
            <p:nvPr/>
          </p:nvCxnSpPr>
          <p:spPr>
            <a:xfrm>
              <a:off x="9417486" y="5386863"/>
              <a:ext cx="131333" cy="757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>
              <a:off x="10050513" y="5657322"/>
              <a:ext cx="149805" cy="3688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25415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4" grpId="0"/>
      <p:bldP spid="35" grpId="0"/>
      <p:bldP spid="36" grpId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377799" y="968813"/>
          <a:ext cx="4206875" cy="366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5" imgW="1790640" imgH="1562040" progId="Equation.DSMT4">
                  <p:embed/>
                </p:oleObj>
              </mc:Choice>
              <mc:Fallback>
                <p:oleObj name="Equation" r:id="rId5" imgW="17906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799" y="968813"/>
                        <a:ext cx="4206875" cy="366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061200" y="2354721"/>
          <a:ext cx="1819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1200" y="2354721"/>
                        <a:ext cx="181927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1106" y="395442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203470" y="4511567"/>
          <a:ext cx="89550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9" imgW="4076640" imgH="330120" progId="Equation.DSMT4">
                  <p:embed/>
                </p:oleObj>
              </mc:Choice>
              <mc:Fallback>
                <p:oleObj name="Equation" r:id="rId9" imgW="4076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3470" y="4511567"/>
                        <a:ext cx="895508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384300" y="5268245"/>
          <a:ext cx="2129560" cy="64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4300" y="5268245"/>
                        <a:ext cx="2129560" cy="64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111106" y="488146"/>
          <a:ext cx="3038188" cy="52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13" imgW="1257120" imgH="215640" progId="Equation.DSMT4">
                  <p:embed/>
                </p:oleObj>
              </mc:Choice>
              <mc:Fallback>
                <p:oleObj name="Equation" r:id="rId13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1106" y="488146"/>
                        <a:ext cx="3038188" cy="52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877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 rot="1230726">
            <a:off x="9328177" y="3251120"/>
            <a:ext cx="1868344" cy="958603"/>
            <a:chOff x="6010615" y="1261323"/>
            <a:chExt cx="1852082" cy="945812"/>
          </a:xfrm>
        </p:grpSpPr>
        <p:grpSp>
          <p:nvGrpSpPr>
            <p:cNvPr id="19" name="组合 18"/>
            <p:cNvGrpSpPr/>
            <p:nvPr/>
          </p:nvGrpSpPr>
          <p:grpSpPr>
            <a:xfrm>
              <a:off x="6010615" y="1261323"/>
              <a:ext cx="1852082" cy="945810"/>
              <a:chOff x="4686012" y="1570752"/>
              <a:chExt cx="1852082" cy="945810"/>
            </a:xfrm>
          </p:grpSpPr>
          <p:sp>
            <p:nvSpPr>
              <p:cNvPr id="21" name="椭圆 20"/>
              <p:cNvSpPr/>
              <p:nvPr/>
            </p:nvSpPr>
            <p:spPr>
              <a:xfrm rot="2238758">
                <a:off x="4686012" y="1570752"/>
                <a:ext cx="1708706" cy="94581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 rot="2276268">
                <a:off x="4834366" y="1593971"/>
                <a:ext cx="1703728" cy="521688"/>
              </a:xfrm>
              <a:prstGeom prst="rect">
                <a:avLst/>
              </a:prstGeom>
              <a:pattFill prst="pct25">
                <a:fgClr>
                  <a:schemeClr val="bg1"/>
                </a:fgClr>
                <a:bgClr>
                  <a:schemeClr val="accent2">
                    <a:lumMod val="20000"/>
                    <a:lumOff val="80000"/>
                  </a:schemeClr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 rot="2238758">
              <a:off x="6010615" y="1261325"/>
              <a:ext cx="1708706" cy="9458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椭圆 16"/>
          <p:cNvSpPr/>
          <p:nvPr/>
        </p:nvSpPr>
        <p:spPr>
          <a:xfrm>
            <a:off x="9328727" y="2821662"/>
            <a:ext cx="1717964" cy="176683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9596409" y="2840024"/>
            <a:ext cx="748191" cy="470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9777849" y="2387549"/>
          <a:ext cx="1981527" cy="42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7849" y="2387549"/>
                        <a:ext cx="1981527" cy="42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9028607" y="4597547"/>
          <a:ext cx="1588655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5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8607" y="4597547"/>
                        <a:ext cx="1588655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>
            <a:off x="9567698" y="3339572"/>
            <a:ext cx="60795" cy="73287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8732692" y="3034726"/>
            <a:ext cx="858652" cy="2747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组合 35"/>
          <p:cNvGrpSpPr/>
          <p:nvPr/>
        </p:nvGrpSpPr>
        <p:grpSpPr>
          <a:xfrm>
            <a:off x="8937784" y="2047095"/>
            <a:ext cx="2550961" cy="2581860"/>
            <a:chOff x="8937784" y="2047095"/>
            <a:chExt cx="2550961" cy="2581860"/>
          </a:xfrm>
        </p:grpSpPr>
        <p:grpSp>
          <p:nvGrpSpPr>
            <p:cNvPr id="10" name="组合 9"/>
            <p:cNvGrpSpPr/>
            <p:nvPr/>
          </p:nvGrpSpPr>
          <p:grpSpPr>
            <a:xfrm>
              <a:off x="8937784" y="2047095"/>
              <a:ext cx="2422943" cy="2581860"/>
              <a:chOff x="8605275" y="1115290"/>
              <a:chExt cx="2422943" cy="2581860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 flipV="1">
                <a:off x="8848436" y="2789382"/>
                <a:ext cx="2179782" cy="1345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9855200" y="1307777"/>
                <a:ext cx="0" cy="209120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flipH="1">
                <a:off x="8964901" y="2819403"/>
                <a:ext cx="881807" cy="87774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69216" y="2832907"/>
              <a:ext cx="285750" cy="307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46" name="Equation" r:id="rId7" imgW="164880" imgH="177480" progId="Equation.DSMT4">
                      <p:embed/>
                    </p:oleObj>
                  </mc:Choice>
                  <mc:Fallback>
                    <p:oleObj name="Equation" r:id="rId7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869216" y="2832907"/>
                            <a:ext cx="285750" cy="307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05275" y="3302385"/>
              <a:ext cx="321238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47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605275" y="3302385"/>
                            <a:ext cx="321238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36814" y="1115290"/>
              <a:ext cx="260350" cy="319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48" name="Equation" r:id="rId11" imgW="114120" imgH="139680" progId="Equation.DSMT4">
                      <p:embed/>
                    </p:oleObj>
                  </mc:Choice>
                  <mc:Fallback>
                    <p:oleObj name="Equation" r:id="rId11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936814" y="1115290"/>
                            <a:ext cx="260350" cy="319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对象 32"/>
            <p:cNvGraphicFramePr>
              <a:graphicFrameLocks noChangeAspect="1"/>
            </p:cNvGraphicFramePr>
            <p:nvPr>
              <p:extLst/>
            </p:nvPr>
          </p:nvGraphicFramePr>
          <p:xfrm>
            <a:off x="11180770" y="3825374"/>
            <a:ext cx="307975" cy="364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9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80770" y="3825374"/>
                          <a:ext cx="307975" cy="364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文本框 38"/>
          <p:cNvSpPr txBox="1"/>
          <p:nvPr/>
        </p:nvSpPr>
        <p:spPr>
          <a:xfrm>
            <a:off x="532671" y="49501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/>
          </p:nvPr>
        </p:nvGraphicFramePr>
        <p:xfrm>
          <a:off x="1784348" y="495423"/>
          <a:ext cx="4892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" name="Equation" r:id="rId15" imgW="2006280" imgH="253800" progId="Equation.DSMT4">
                  <p:embed/>
                </p:oleObj>
              </mc:Choice>
              <mc:Fallback>
                <p:oleObj name="Equation" r:id="rId15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4348" y="495423"/>
                        <a:ext cx="48926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1073941" y="1236101"/>
          <a:ext cx="63134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1" name="Equation" r:id="rId17" imgW="2590560" imgH="215640" progId="Equation.DSMT4">
                  <p:embed/>
                </p:oleObj>
              </mc:Choice>
              <mc:Fallback>
                <p:oleObj name="Equation" r:id="rId17" imgW="259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3941" y="1236101"/>
                        <a:ext cx="63134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6534158" y="529670"/>
          <a:ext cx="49545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2" name="Equation" r:id="rId19" imgW="2031840" imgH="253800" progId="Equation.DSMT4">
                  <p:embed/>
                </p:oleObj>
              </mc:Choice>
              <mc:Fallback>
                <p:oleObj name="Equation" r:id="rId19" imgW="2031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34158" y="529670"/>
                        <a:ext cx="495458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1457333" y="1782198"/>
          <a:ext cx="5076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3" name="Equation" r:id="rId21" imgW="2082600" imgH="253800" progId="Equation.DSMT4">
                  <p:embed/>
                </p:oleObj>
              </mc:Choice>
              <mc:Fallback>
                <p:oleObj name="Equation" r:id="rId21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57333" y="1782198"/>
                        <a:ext cx="50768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9275739" y="3721187"/>
          <a:ext cx="282548" cy="3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4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75739" y="3721187"/>
                        <a:ext cx="282548" cy="359606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10269323" y="2876888"/>
          <a:ext cx="330109" cy="45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269323" y="2876888"/>
                        <a:ext cx="330109" cy="456372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8749333" y="2481762"/>
          <a:ext cx="355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49333" y="2481762"/>
                        <a:ext cx="355600" cy="455613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695121" y="224331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/>
          </p:nvPr>
        </p:nvGraphicFramePr>
        <p:xfrm>
          <a:off x="881114" y="2405628"/>
          <a:ext cx="6928082" cy="122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Equation" r:id="rId29" imgW="3301920" imgH="507960" progId="Equation.DSMT4">
                  <p:embed/>
                </p:oleObj>
              </mc:Choice>
              <mc:Fallback>
                <p:oleObj name="Equation" r:id="rId29" imgW="330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81114" y="2405628"/>
                        <a:ext cx="6928082" cy="122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746090" y="331890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/>
          </p:nvPr>
        </p:nvGraphicFramePr>
        <p:xfrm>
          <a:off x="1112838" y="3835400"/>
          <a:ext cx="6697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8" name="Equation" r:id="rId31" imgW="3213000" imgH="304560" progId="Equation.DSMT4">
                  <p:embed/>
                </p:oleObj>
              </mc:Choice>
              <mc:Fallback>
                <p:oleObj name="Equation" r:id="rId31" imgW="321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2838" y="3835400"/>
                        <a:ext cx="669766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1298575" y="4548188"/>
          <a:ext cx="4949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Equation" r:id="rId33" imgW="2374560" imgH="317160" progId="Equation.DSMT4">
                  <p:embed/>
                </p:oleObj>
              </mc:Choice>
              <mc:Fallback>
                <p:oleObj name="Equation" r:id="rId33" imgW="237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98575" y="4548188"/>
                        <a:ext cx="49498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1258888" y="5332413"/>
          <a:ext cx="502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Equation" r:id="rId35" imgW="2412720" imgH="317160" progId="Equation.DSMT4">
                  <p:embed/>
                </p:oleObj>
              </mc:Choice>
              <mc:Fallback>
                <p:oleObj name="Equation" r:id="rId35" imgW="2412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58888" y="5332413"/>
                        <a:ext cx="50292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/>
          </p:nvPr>
        </p:nvGraphicFramePr>
        <p:xfrm>
          <a:off x="6288088" y="5370513"/>
          <a:ext cx="19891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" name="Equation" r:id="rId37" imgW="812520" imgH="304560" progId="Equation.DSMT4">
                  <p:embed/>
                </p:oleObj>
              </mc:Choice>
              <mc:Fallback>
                <p:oleObj name="Equation" r:id="rId37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288088" y="5370513"/>
                        <a:ext cx="198913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8222952" y="5411593"/>
          <a:ext cx="1974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39" imgW="812520" imgH="228600" progId="Equation.DSMT4">
                  <p:embed/>
                </p:oleObj>
              </mc:Choice>
              <mc:Fallback>
                <p:oleObj name="Equation" r:id="rId3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222952" y="5411593"/>
                        <a:ext cx="19748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21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44946" y="452581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23691"/>
              </p:ext>
            </p:extLst>
          </p:nvPr>
        </p:nvGraphicFramePr>
        <p:xfrm>
          <a:off x="1237816" y="421618"/>
          <a:ext cx="8931276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3" imgW="3759120" imgH="380880" progId="Equation.DSMT4">
                  <p:embed/>
                </p:oleObj>
              </mc:Choice>
              <mc:Fallback>
                <p:oleObj name="Equation" r:id="rId3" imgW="3759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7816" y="421618"/>
                        <a:ext cx="8931276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58541"/>
              </p:ext>
            </p:extLst>
          </p:nvPr>
        </p:nvGraphicFramePr>
        <p:xfrm>
          <a:off x="1195388" y="1262063"/>
          <a:ext cx="4679630" cy="5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388" y="1262063"/>
                        <a:ext cx="4679630" cy="55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65946" y="200917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60838"/>
              </p:ext>
            </p:extLst>
          </p:nvPr>
        </p:nvGraphicFramePr>
        <p:xfrm>
          <a:off x="1691407" y="2050473"/>
          <a:ext cx="5355937" cy="48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7" imgW="2361960" imgH="215640" progId="Equation.DSMT4">
                  <p:embed/>
                </p:oleObj>
              </mc:Choice>
              <mc:Fallback>
                <p:oleObj name="Equation" r:id="rId7" imgW="2361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407" y="2050473"/>
                        <a:ext cx="5355937" cy="48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9870"/>
              </p:ext>
            </p:extLst>
          </p:nvPr>
        </p:nvGraphicFramePr>
        <p:xfrm>
          <a:off x="6904904" y="2057395"/>
          <a:ext cx="3921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9" imgW="1752480" imgH="215640" progId="Equation.DSMT4">
                  <p:embed/>
                </p:oleObj>
              </mc:Choice>
              <mc:Fallback>
                <p:oleObj name="Equation" r:id="rId9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4904" y="2057395"/>
                        <a:ext cx="39211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02350"/>
              </p:ext>
            </p:extLst>
          </p:nvPr>
        </p:nvGraphicFramePr>
        <p:xfrm>
          <a:off x="1059506" y="2763306"/>
          <a:ext cx="4048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11" imgW="1726920" imgH="215640" progId="Equation.DSMT4">
                  <p:embed/>
                </p:oleObj>
              </mc:Choice>
              <mc:Fallback>
                <p:oleObj name="Equation" r:id="rId11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506" y="2763306"/>
                        <a:ext cx="40481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252048" y="2740755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形如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25659"/>
              </p:ext>
            </p:extLst>
          </p:nvPr>
        </p:nvGraphicFramePr>
        <p:xfrm>
          <a:off x="965946" y="3293714"/>
          <a:ext cx="95519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13" imgW="3708360" imgH="444240" progId="Equation.DSMT4">
                  <p:embed/>
                </p:oleObj>
              </mc:Choice>
              <mc:Fallback>
                <p:oleObj name="Equation" r:id="rId13" imgW="3708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5946" y="3293714"/>
                        <a:ext cx="9551988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27164"/>
              </p:ext>
            </p:extLst>
          </p:nvPr>
        </p:nvGraphicFramePr>
        <p:xfrm>
          <a:off x="965946" y="4616334"/>
          <a:ext cx="9318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15" imgW="4165560" imgH="228600" progId="Equation.DSMT4">
                  <p:embed/>
                </p:oleObj>
              </mc:Choice>
              <mc:Fallback>
                <p:oleObj name="Equation" r:id="rId15" imgW="4165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5946" y="4616334"/>
                        <a:ext cx="93186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34764"/>
              </p:ext>
            </p:extLst>
          </p:nvPr>
        </p:nvGraphicFramePr>
        <p:xfrm>
          <a:off x="1059506" y="5330942"/>
          <a:ext cx="6722298" cy="88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17" imgW="2984400" imgH="393480" progId="Equation.DSMT4">
                  <p:embed/>
                </p:oleObj>
              </mc:Choice>
              <mc:Fallback>
                <p:oleObj name="Equation" r:id="rId17" imgW="298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9506" y="5330942"/>
                        <a:ext cx="6722298" cy="88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6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6</TotalTime>
  <Words>130</Words>
  <Application>Microsoft Office PowerPoint</Application>
  <PresentationFormat>宽屏</PresentationFormat>
  <Paragraphs>54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64</cp:revision>
  <dcterms:created xsi:type="dcterms:W3CDTF">2020-03-05T04:02:03Z</dcterms:created>
  <dcterms:modified xsi:type="dcterms:W3CDTF">2022-04-16T13:29:14Z</dcterms:modified>
</cp:coreProperties>
</file>